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3AE92B" w14:textId="7FB11343" w:rsidR="009303D9" w:rsidRDefault="00970C19" w:rsidP="008B6524">
      <w:pPr>
        <w:pStyle w:val="Author"/>
        <w:spacing w:before="100" w:beforeAutospacing="1" w:after="100" w:afterAutospacing="1"/>
        <w:rPr>
          <w:sz w:val="16"/>
          <w:szCs w:val="16"/>
        </w:rPr>
      </w:pPr>
      <w:r w:rsidRPr="00970C19">
        <w:rPr>
          <w:rFonts w:eastAsia="MS Mincho"/>
          <w:kern w:val="48"/>
          <w:sz w:val="48"/>
          <w:szCs w:val="48"/>
        </w:rPr>
        <w:t>An efficient IDS using FIS to detect DDoS in IoT networks</w:t>
      </w:r>
    </w:p>
    <w:p w14:paraId="0B5B32C3" w14:textId="5BE042E0" w:rsidR="00970C19" w:rsidRPr="00A36D13" w:rsidRDefault="00970C19" w:rsidP="004C24FC">
      <w:pPr>
        <w:pStyle w:val="Author"/>
        <w:rPr>
          <w:rFonts w:eastAsia="MS Mincho"/>
          <w:sz w:val="20"/>
          <w:szCs w:val="20"/>
        </w:rPr>
      </w:pPr>
      <w:r w:rsidRPr="00A36D13">
        <w:rPr>
          <w:sz w:val="20"/>
          <w:szCs w:val="20"/>
        </w:rPr>
        <w:t xml:space="preserve">Trong – Minh </w:t>
      </w:r>
      <w:r w:rsidRPr="00BC75EE">
        <w:rPr>
          <w:sz w:val="20"/>
          <w:szCs w:val="20"/>
        </w:rPr>
        <w:t>Hoang</w:t>
      </w:r>
      <w:r w:rsidRPr="00A36D13">
        <w:rPr>
          <w:sz w:val="20"/>
          <w:szCs w:val="20"/>
          <w:vertAlign w:val="superscript"/>
        </w:rPr>
        <w:t>1</w:t>
      </w:r>
      <w:r w:rsidRPr="00BC7C41">
        <w:rPr>
          <w:sz w:val="20"/>
          <w:szCs w:val="20"/>
        </w:rPr>
        <w:t>,</w:t>
      </w:r>
      <w:r w:rsidRPr="00A36D13">
        <w:rPr>
          <w:sz w:val="20"/>
          <w:szCs w:val="20"/>
          <w:vertAlign w:val="subscript"/>
        </w:rPr>
        <w:t xml:space="preserve"> </w:t>
      </w:r>
      <w:r w:rsidRPr="00A36D13">
        <w:rPr>
          <w:sz w:val="20"/>
          <w:szCs w:val="20"/>
        </w:rPr>
        <w:t>Nhat – Hoang Tran</w:t>
      </w:r>
      <w:r w:rsidRPr="00A36D13">
        <w:rPr>
          <w:sz w:val="20"/>
          <w:szCs w:val="20"/>
          <w:vertAlign w:val="superscript"/>
        </w:rPr>
        <w:t>1</w:t>
      </w:r>
      <w:r w:rsidRPr="00A36D13">
        <w:rPr>
          <w:sz w:val="20"/>
          <w:szCs w:val="20"/>
        </w:rPr>
        <w:t>, Vu – Long Thai</w:t>
      </w:r>
      <w:r w:rsidRPr="00A36D13">
        <w:rPr>
          <w:sz w:val="20"/>
          <w:szCs w:val="20"/>
          <w:vertAlign w:val="superscript"/>
        </w:rPr>
        <w:t>1</w:t>
      </w:r>
      <w:r w:rsidR="00BC7C41" w:rsidRPr="00BC7C41">
        <w:rPr>
          <w:sz w:val="20"/>
          <w:szCs w:val="20"/>
        </w:rPr>
        <w:t>,</w:t>
      </w:r>
      <w:r w:rsidRPr="00A36D13">
        <w:rPr>
          <w:sz w:val="20"/>
          <w:szCs w:val="20"/>
          <w:vertAlign w:val="superscript"/>
        </w:rPr>
        <w:t xml:space="preserve"> </w:t>
      </w:r>
      <w:r w:rsidRPr="00A36D13">
        <w:rPr>
          <w:sz w:val="20"/>
          <w:szCs w:val="20"/>
          <w:vertAlign w:val="subscript"/>
        </w:rPr>
        <w:t xml:space="preserve"> </w:t>
      </w:r>
      <w:r w:rsidRPr="00A36D13">
        <w:rPr>
          <w:sz w:val="20"/>
          <w:szCs w:val="20"/>
        </w:rPr>
        <w:t xml:space="preserve">Anh – Thu </w:t>
      </w:r>
      <w:r w:rsidR="007B1821" w:rsidRPr="00A36D13">
        <w:rPr>
          <w:sz w:val="20"/>
          <w:szCs w:val="20"/>
        </w:rPr>
        <w:t>Pham</w:t>
      </w:r>
      <w:r w:rsidR="007B1821" w:rsidRPr="00BC7C41">
        <w:rPr>
          <w:sz w:val="20"/>
          <w:szCs w:val="20"/>
          <w:vertAlign w:val="superscript"/>
        </w:rPr>
        <w:t>1</w:t>
      </w:r>
      <w:r w:rsidR="007B1821">
        <w:rPr>
          <w:sz w:val="20"/>
          <w:szCs w:val="20"/>
          <w:vertAlign w:val="subscript"/>
        </w:rPr>
        <w:t xml:space="preserve"> </w:t>
      </w:r>
    </w:p>
    <w:p w14:paraId="44B72082" w14:textId="77777777" w:rsidR="00970C19" w:rsidRPr="00A36D13" w:rsidRDefault="00970C19" w:rsidP="00970C19">
      <w:pPr>
        <w:pStyle w:val="Affiliation"/>
        <w:rPr>
          <w:rFonts w:eastAsia="MS Mincho"/>
        </w:rPr>
      </w:pPr>
      <w:r w:rsidRPr="00A36D13">
        <w:rPr>
          <w:vertAlign w:val="superscript"/>
        </w:rPr>
        <w:t xml:space="preserve">1 </w:t>
      </w:r>
      <w:r w:rsidRPr="00A36D13">
        <w:t>Posts and Telecommunications Institute of Technology</w:t>
      </w:r>
      <w:r w:rsidRPr="00A36D13">
        <w:rPr>
          <w:rFonts w:eastAsia="MS Mincho"/>
        </w:rPr>
        <w:t xml:space="preserve"> </w:t>
      </w:r>
      <w:r w:rsidRPr="00A36D13">
        <w:t>Hanoi City</w:t>
      </w:r>
      <w:r w:rsidRPr="00A36D13">
        <w:rPr>
          <w:rFonts w:eastAsia="MS Mincho"/>
        </w:rPr>
        <w:t xml:space="preserve">, </w:t>
      </w:r>
      <w:r w:rsidRPr="00A36D13">
        <w:t>Vietnam</w:t>
      </w:r>
    </w:p>
    <w:p w14:paraId="03EC451A" w14:textId="77777777" w:rsidR="00D7522C" w:rsidRDefault="00C453F1" w:rsidP="00970C19">
      <w:pPr>
        <w:pStyle w:val="Affiliation"/>
      </w:pPr>
      <w:hyperlink r:id="rId8" w:history="1">
        <w:r w:rsidR="00970C19" w:rsidRPr="00A36D13">
          <w:rPr>
            <w:rStyle w:val="Hyperlink"/>
            <w:color w:val="auto"/>
            <w:u w:val="none"/>
          </w:rPr>
          <w:t>hoangtrongminh@ptit.edu.vn</w:t>
        </w:r>
      </w:hyperlink>
      <w:r w:rsidR="00970C19" w:rsidRPr="00A36D13">
        <w:t xml:space="preserve">, </w:t>
      </w:r>
      <w:hyperlink r:id="rId9" w:history="1">
        <w:r w:rsidR="00970C19" w:rsidRPr="00A36D13">
          <w:rPr>
            <w:rStyle w:val="Hyperlink"/>
            <w:color w:val="auto"/>
            <w:u w:val="none"/>
          </w:rPr>
          <w:t>hoangtn.B18VT178@stu.ptit.edu.vn</w:t>
        </w:r>
      </w:hyperlink>
      <w:r w:rsidR="00970C19" w:rsidRPr="00A36D13">
        <w:t xml:space="preserve">, </w:t>
      </w:r>
      <w:hyperlink r:id="rId10" w:history="1">
        <w:r w:rsidR="00970C19" w:rsidRPr="00A36D13">
          <w:rPr>
            <w:rStyle w:val="Hyperlink"/>
            <w:color w:val="auto"/>
            <w:u w:val="none"/>
          </w:rPr>
          <w:t>longtv.B18VT268@stu.ptit.edu.vn</w:t>
        </w:r>
      </w:hyperlink>
      <w:r w:rsidR="00970C19" w:rsidRPr="00A36D13">
        <w:t>, thupa@ptit.edu.vn</w:t>
      </w:r>
    </w:p>
    <w:p w14:paraId="674E5C7B" w14:textId="77777777" w:rsidR="00970C19" w:rsidRDefault="00970C19" w:rsidP="00970C19">
      <w:pPr>
        <w:pStyle w:val="Affiliation"/>
      </w:pPr>
    </w:p>
    <w:p w14:paraId="5C826E44" w14:textId="1A23B7C9" w:rsidR="00970C19" w:rsidRPr="00CA4392" w:rsidRDefault="00970C19" w:rsidP="00970C19">
      <w:pPr>
        <w:pStyle w:val="Affiliation"/>
        <w:rPr>
          <w:sz w:val="16"/>
          <w:szCs w:val="16"/>
        </w:rPr>
        <w:sectPr w:rsidR="00970C19" w:rsidRPr="00CA4392" w:rsidSect="003B4E04">
          <w:footerReference w:type="first" r:id="rId11"/>
          <w:pgSz w:w="11906" w:h="16838" w:code="9"/>
          <w:pgMar w:top="540" w:right="893" w:bottom="1440" w:left="893" w:header="720" w:footer="720" w:gutter="0"/>
          <w:cols w:space="720"/>
          <w:titlePg/>
          <w:docGrid w:linePitch="360"/>
        </w:sectPr>
      </w:pPr>
    </w:p>
    <w:p w14:paraId="3D8A4CB3" w14:textId="77777777" w:rsidR="009F1D79" w:rsidRDefault="009F1D79">
      <w:pPr>
        <w:sectPr w:rsidR="009F1D79" w:rsidSect="003B4E04">
          <w:type w:val="continuous"/>
          <w:pgSz w:w="11906" w:h="16838" w:code="9"/>
          <w:pgMar w:top="450" w:right="893" w:bottom="1440" w:left="893" w:header="720" w:footer="720" w:gutter="0"/>
          <w:cols w:num="3" w:space="720"/>
          <w:docGrid w:linePitch="360"/>
        </w:sectPr>
      </w:pPr>
    </w:p>
    <w:p w14:paraId="7DAD51B4" w14:textId="77777777" w:rsidR="009303D9" w:rsidRPr="005B520E" w:rsidRDefault="00BD670B">
      <w:pPr>
        <w:sectPr w:rsidR="009303D9" w:rsidRPr="005B520E" w:rsidSect="003B4E04">
          <w:type w:val="continuous"/>
          <w:pgSz w:w="11906" w:h="16838" w:code="9"/>
          <w:pgMar w:top="450" w:right="893" w:bottom="1440" w:left="893" w:header="720" w:footer="720" w:gutter="0"/>
          <w:cols w:num="3" w:space="720"/>
          <w:docGrid w:linePitch="360"/>
        </w:sectPr>
      </w:pPr>
      <w:r>
        <w:br w:type="column"/>
      </w:r>
    </w:p>
    <w:p w14:paraId="7D246F0E" w14:textId="029320E3" w:rsidR="004D72B5" w:rsidRDefault="009303D9" w:rsidP="00972203">
      <w:pPr>
        <w:pStyle w:val="Abstract"/>
        <w:rPr>
          <w:i/>
          <w:iCs/>
        </w:rPr>
      </w:pPr>
      <w:r>
        <w:rPr>
          <w:i/>
          <w:iCs/>
        </w:rPr>
        <w:t>Abstract</w:t>
      </w:r>
      <w:r>
        <w:t>—</w:t>
      </w:r>
      <w:r w:rsidR="00970C19" w:rsidRPr="00970C19">
        <w:t xml:space="preserve"> The growing IoT applications of today have brought numerous benefits to our lives. In addition, cyber-attacks are growing as a result of increasingly sophisticated and violent attacks. Detection systems that serve as security protection against emerging attacks are also being developed using machine learning techniques. However, many additional challenges continue to emerge as demand for IDS deployment at the edge network, where resource-constrained devices exist, continues to increase. These devices require a database with a high level of accuracy for attack detection. This research provides a Fuzzy-based IDS for detecting DDOS attacks with a 99 percent accuracy rate that is deployable on edge computing using the IoT23 dataset.</w:t>
      </w:r>
    </w:p>
    <w:p w14:paraId="79C57846" w14:textId="00EACC5C" w:rsidR="009303D9" w:rsidRPr="004D72B5" w:rsidRDefault="004D72B5" w:rsidP="00972203">
      <w:pPr>
        <w:pStyle w:val="Keywords"/>
      </w:pPr>
      <w:r w:rsidRPr="004D72B5">
        <w:t>Keywords—</w:t>
      </w:r>
      <w:r w:rsidR="001E777E" w:rsidRPr="001E777E">
        <w:t xml:space="preserve"> Internet of Things (IoT), IDS, Fuzzy Inference System, DDOS, IoT 23</w:t>
      </w:r>
      <w:r w:rsidR="0079641E">
        <w:t xml:space="preserve"> dataset</w:t>
      </w:r>
      <w:r w:rsidR="001E777E" w:rsidRPr="001E777E">
        <w:t>.</w:t>
      </w:r>
    </w:p>
    <w:p w14:paraId="27A40FF0" w14:textId="7F54BF9D" w:rsidR="009303D9" w:rsidRPr="00D632BE" w:rsidRDefault="009303D9" w:rsidP="006B6B66">
      <w:pPr>
        <w:pStyle w:val="Heading1"/>
      </w:pPr>
      <w:r w:rsidRPr="00D632BE">
        <w:t>Introduction</w:t>
      </w:r>
    </w:p>
    <w:p w14:paraId="1DCB9453" w14:textId="790A71E0" w:rsidR="000C796F" w:rsidRDefault="000C796F" w:rsidP="000C796F">
      <w:pPr>
        <w:pStyle w:val="BodyText"/>
      </w:pPr>
      <w:r>
        <w:t>With the advancing growth in technology in the current digital age, the Internet of things (IoT) has become crucial in our daily lives. The IoT has a massive collection of intelligent devices connected to a network to send and receive large amounts of data to and from other devices. The IoT could allow access, control and manage these devices to provide various functionalities in many applications such as smart homes, smart healthcare, smart transportation, smart industry... [1] [2]. Therefore, an enormous amount of data is sent to the cloud by IoT devices for further processing and analysis. As a result, centralized cloud processing is unsuitable for numerous IoT applications due to high delay, network failure, or packet loss. At that time, the rise of edge computing with the IoT systems addressed these issues by providing the computational capacity near the data-generating devices. In other words, the IoT system with edge computing allows IoT data to be gathered and processed at the edge, rather than sending the data back to a data center or cloud.</w:t>
      </w:r>
    </w:p>
    <w:p w14:paraId="2605F21F" w14:textId="3F459B38" w:rsidR="000C796F" w:rsidRDefault="000C796F" w:rsidP="000C796F">
      <w:pPr>
        <w:pStyle w:val="BodyText"/>
      </w:pPr>
      <w:r>
        <w:t xml:space="preserve">Besides the advances in edge computing, edge devices are susceptible to many kinds of attacks, such as Denial of Service (DoS), Distributed Denial of Service (DDoS), and man-in-the-middle attacks [3-5]. In which the Distributed Denial of Service (DDoS) attack is one of the leading security challenges in IoT networks; it degrades resources to make them unavailable for legitimate users. The DDoS attacks have different forms, and each has its behavior of overwhelming or wasting resources to achieve its goal [6].   </w:t>
      </w:r>
    </w:p>
    <w:p w14:paraId="4D264B0E" w14:textId="26D1124A" w:rsidR="000C796F" w:rsidRDefault="000C796F" w:rsidP="000C796F">
      <w:pPr>
        <w:pStyle w:val="BodyText"/>
      </w:pPr>
      <w:r>
        <w:t xml:space="preserve">Many security solutions like firewalls, intrusion detection systems (IDS), and intrusion prevention systems (IPS) are now applied to protect the devices from cyberattacks. IDS is the most competent mechanism for detecting DDoS in the first barrier. It is a system that monitors the network for suspicious events and generates a report to the administrator to take action against it. Nevertheless, the traditional approaches of IDS systems have crisp boundary problems [7-10] and cannot defend against the complex DDoS attacks [11-13]. Hence, </w:t>
      </w:r>
      <w:r>
        <w:t>intrusion detection techniques should be improved to keep up with the complexity of DDoS threats. Researchers have recently paid attention to the IDS solutions based on artificial intelligence (AI) detection methods such as machine learning and deep learning because of their advantages in network anomaly detection. However, these approaches require large quantities of data to build the detection models and are pretty complicated. Moreover, several IDSs using fuzzy logic, which offers several advantages to handling crisp boundary problems [14], have been suggested as one of the most efficient solutions to defend against DDoS attacks. In the IDS system, fuzzy rules can be employed to identify the normal and abnormal behavior, and fuzzy inference logic can be applied to such rules to determine when an intrusion is in progress.</w:t>
      </w:r>
    </w:p>
    <w:p w14:paraId="511A2FFA" w14:textId="629B324D" w:rsidR="000C796F" w:rsidRDefault="000C796F" w:rsidP="000C796F">
      <w:pPr>
        <w:pStyle w:val="BodyText"/>
      </w:pPr>
      <w:r>
        <w:t>In practical cases, the datasets are essential to evaluate the feasibility of any proposed IDS system. Up to now, many different datasets have been applied in the studied anomaly detection frameworks. Some popular datasets are DARPA, KDD-Cup'99, NSL-KDD, CICDDoS 2019, ISOT, CTU, and UNSW-NB [15,16]. These datasets may cause an outage and are not suitable for IoT networks. In 2020, the IoT-23 dataset with 20 malicious captures executed in IoT devices and 3 captures for benign IoT device traffic was published to explore generative deep learning techniques that can automatically detect and classify IoT cyberattacks. Hence, To handle the detection of modern attack patterns, we use the IoT23 dataset in testing our proposed method.</w:t>
      </w:r>
    </w:p>
    <w:p w14:paraId="74AF6621" w14:textId="76E58C63" w:rsidR="000C796F" w:rsidRDefault="000C796F" w:rsidP="000C796F">
      <w:pPr>
        <w:pStyle w:val="BodyText"/>
      </w:pPr>
      <w:r>
        <w:t xml:space="preserve">This paper proposes a novel IDS system based on a fuzzy inference system (FIS) to detect DDOS attacks on little IoT 23 with high accuracy so that edge computing can be deployed. The proposed model enables a favorite attack detection approach with high accuracy, low false-positive rates, and scalability compared to existing methods. </w:t>
      </w:r>
    </w:p>
    <w:p w14:paraId="0150436A" w14:textId="75B494E7" w:rsidR="009916CE" w:rsidRDefault="000C796F" w:rsidP="00E7596C">
      <w:pPr>
        <w:pStyle w:val="BodyText"/>
      </w:pPr>
      <w:r>
        <w:t>The rest of this paper is organized as follows. After considering the related works in section II, the proposed system is presented in section III. Numerical results and discussion are presented in Section IV. The last section concludes the paper and offers ideas for future work</w:t>
      </w:r>
      <w:r w:rsidR="008F3D20">
        <w:rPr>
          <w:lang w:val="en-US"/>
        </w:rPr>
        <w:t>.</w:t>
      </w:r>
      <w:r w:rsidR="009916CE" w:rsidRPr="009916CE">
        <w:t xml:space="preserve">      </w:t>
      </w:r>
    </w:p>
    <w:p w14:paraId="5D4CDAD5" w14:textId="77777777" w:rsidR="00B26532" w:rsidRDefault="00B26532" w:rsidP="00B26532">
      <w:pPr>
        <w:pStyle w:val="Heading1"/>
      </w:pPr>
      <w:r>
        <w:t>Related work</w:t>
      </w:r>
    </w:p>
    <w:p w14:paraId="36628908" w14:textId="3099C227" w:rsidR="000C796F" w:rsidRDefault="000C796F" w:rsidP="000C796F">
      <w:pPr>
        <w:pStyle w:val="BodyText"/>
      </w:pPr>
      <w:r>
        <w:t>IDS has emerged as one of the most common parts of network security infrastructure. IDS is usually classified into signature-based IDS and anomaly-based IDS. In signature-based IDS, detection techniques usually utilize the previously known attack patterns to detect attacks. On the other hand, anomaly-based IDS focuses on detecting unusual activity patterns in the observed data. In other words, they can detect novel attacks without prior knowledge. Up to now, malicious attacks have become more sophisticated and obfuscated to identify. Consequently, developing an efficient IDS to detect DDoS attacks is necessary for complex environments such as IoT networks.</w:t>
      </w:r>
    </w:p>
    <w:p w14:paraId="2AF0C7B4" w14:textId="6C3F9C72" w:rsidR="000C796F" w:rsidRDefault="000C796F" w:rsidP="000C796F">
      <w:pPr>
        <w:pStyle w:val="BodyText"/>
      </w:pPr>
      <w:r>
        <w:lastRenderedPageBreak/>
        <w:t>The authors in [17] proposed an IDS in which fuzzy logic is employed to decrease uncertainty in abnormal decisions. They analyzed their model on the CICDDoS dataset to evaluate their proposed model. They proved that</w:t>
      </w:r>
      <w:r>
        <w:rPr>
          <w:lang w:val="en-US"/>
        </w:rPr>
        <w:t xml:space="preserve"> t</w:t>
      </w:r>
      <w:r>
        <w:t>he scheme could improve the detection rate of DDoS attacks more than other methods. In [18], the authors used a fuzzy-based abnormal detection method using the KDD-Cup'99 dataset to validate the solution. This approach shows that the false-positive rate is low and the detection rate is high. Another fuzzy detection scheme is presented in [19]. That is a secure MQTT approach to recognize abnormal traffic in IoT devices and protect them against DDoS attacks. In [</w:t>
      </w:r>
      <w:del w:id="0" w:author="TRAN NHAT HOANG D18VT02" w:date="2022-06-29T21:32:00Z">
        <w:r w:rsidDel="00261E90">
          <w:delText>20</w:delText>
        </w:r>
      </w:del>
      <w:ins w:id="1" w:author="TRAN NHAT HOANG D18VT02" w:date="2022-06-29T21:32:00Z">
        <w:r w:rsidR="00261E90">
          <w:rPr>
            <w:lang w:val="en-US"/>
          </w:rPr>
          <w:t>14</w:t>
        </w:r>
      </w:ins>
      <w:r>
        <w:t>], anomaly-based IDS uses a fuzzy inference system to detect DDoS attacks. The suggested framework was applied to the DDoS 2016 dataset. The results show that the true-positive rate is 91.1%, and the false-positive rate is 0.006%. Various other studies are focusing on the schemes in which FIS is used to build abnormal detection systems in different environments like SDN [</w:t>
      </w:r>
      <w:del w:id="2" w:author="TRAN NHAT HOANG D18VT02" w:date="2022-06-29T21:33:00Z">
        <w:r w:rsidDel="00261E90">
          <w:delText>21</w:delText>
        </w:r>
      </w:del>
      <w:ins w:id="3" w:author="TRAN NHAT HOANG D18VT02" w:date="2022-06-29T21:33:00Z">
        <w:r w:rsidR="00261E90">
          <w:rPr>
            <w:lang w:val="en-US"/>
          </w:rPr>
          <w:t>20</w:t>
        </w:r>
      </w:ins>
      <w:r>
        <w:t>] [</w:t>
      </w:r>
      <w:del w:id="4" w:author="TRAN NHAT HOANG D18VT02" w:date="2022-06-29T21:33:00Z">
        <w:r w:rsidDel="00261E90">
          <w:delText>22</w:delText>
        </w:r>
      </w:del>
      <w:ins w:id="5" w:author="TRAN NHAT HOANG D18VT02" w:date="2022-06-29T21:33:00Z">
        <w:r w:rsidR="00261E90">
          <w:rPr>
            <w:lang w:val="en-US"/>
          </w:rPr>
          <w:t>21</w:t>
        </w:r>
      </w:ins>
      <w:r>
        <w:t>], WSN [</w:t>
      </w:r>
      <w:del w:id="6" w:author="TRAN NHAT HOANG D18VT02" w:date="2022-06-29T21:34:00Z">
        <w:r w:rsidDel="00261E90">
          <w:delText>23</w:delText>
        </w:r>
      </w:del>
      <w:ins w:id="7" w:author="TRAN NHAT HOANG D18VT02" w:date="2022-06-29T21:34:00Z">
        <w:r w:rsidR="00261E90">
          <w:rPr>
            <w:lang w:val="en-US"/>
          </w:rPr>
          <w:t>22</w:t>
        </w:r>
      </w:ins>
      <w:r>
        <w:t>], and cloud computing [</w:t>
      </w:r>
      <w:del w:id="8" w:author="TRAN NHAT HOANG D18VT02" w:date="2022-06-29T21:34:00Z">
        <w:r w:rsidDel="00261E90">
          <w:delText>24</w:delText>
        </w:r>
      </w:del>
      <w:ins w:id="9" w:author="TRAN NHAT HOANG D18VT02" w:date="2022-06-29T21:34:00Z">
        <w:r w:rsidR="00261E90">
          <w:rPr>
            <w:lang w:val="en-US"/>
          </w:rPr>
          <w:t>23</w:t>
        </w:r>
      </w:ins>
      <w:r>
        <w:t>].</w:t>
      </w:r>
    </w:p>
    <w:p w14:paraId="722A0E0B" w14:textId="12D2A186" w:rsidR="000C796F" w:rsidRDefault="000C796F" w:rsidP="000C796F">
      <w:pPr>
        <w:pStyle w:val="BodyText"/>
      </w:pPr>
      <w:r>
        <w:t xml:space="preserve">However, only a few </w:t>
      </w:r>
      <w:r>
        <w:rPr>
          <w:lang w:val="en-US"/>
        </w:rPr>
        <w:t>fuzzy-based IDS is</w:t>
      </w:r>
      <w:r>
        <w:t xml:space="preserve"> designed for </w:t>
      </w:r>
      <w:r>
        <w:rPr>
          <w:lang w:val="en-US"/>
        </w:rPr>
        <w:t xml:space="preserve">currently </w:t>
      </w:r>
      <w:r>
        <w:t>di</w:t>
      </w:r>
      <w:r w:rsidR="008A670A">
        <w:t>st</w:t>
      </w:r>
      <w:r>
        <w:t xml:space="preserve">ributed IoT environments. </w:t>
      </w:r>
      <w:r>
        <w:rPr>
          <w:lang w:val="en-US"/>
        </w:rPr>
        <w:t>S</w:t>
      </w:r>
      <w:r>
        <w:t>ome reliable and effective fuzzy-based IDS proposals for IoT networks against DDoS attacks have been published [1] [2] [18] [19] [</w:t>
      </w:r>
      <w:del w:id="10" w:author="TRAN NHAT HOANG D18VT02" w:date="2022-06-29T21:34:00Z">
        <w:r w:rsidDel="00261E90">
          <w:delText>25</w:delText>
        </w:r>
      </w:del>
      <w:ins w:id="11" w:author="TRAN NHAT HOANG D18VT02" w:date="2022-06-29T21:34:00Z">
        <w:r w:rsidR="00261E90">
          <w:rPr>
            <w:lang w:val="en-US"/>
          </w:rPr>
          <w:t>24</w:t>
        </w:r>
      </w:ins>
      <w:r>
        <w:t xml:space="preserve">]. Nevertheless, these proposals are only based on outdated datasets which may not include the modern reflective DDoS attacks, and there is almost no comparison between different datasets. Furthermore, </w:t>
      </w:r>
      <w:r>
        <w:rPr>
          <w:lang w:val="en-US"/>
        </w:rPr>
        <w:t>some</w:t>
      </w:r>
      <w:r>
        <w:t xml:space="preserve"> datasets are not captured from the IoT device network. In [</w:t>
      </w:r>
      <w:del w:id="12" w:author="TRAN NHAT HOANG D18VT02" w:date="2022-06-29T21:35:00Z">
        <w:r w:rsidDel="00261E90">
          <w:delText>26</w:delText>
        </w:r>
      </w:del>
      <w:ins w:id="13" w:author="TRAN NHAT HOANG D18VT02" w:date="2022-06-29T21:35:00Z">
        <w:r w:rsidR="00261E90">
          <w:rPr>
            <w:lang w:val="en-US"/>
          </w:rPr>
          <w:t>25</w:t>
        </w:r>
      </w:ins>
      <w:r>
        <w:t xml:space="preserve">], the IDS is based on the FIS model for detecting abnormal issues. In a statistics-based algorithm, every new traffic network measure is compared to the referenced free traffic distribution to detect the DOS and DDOS attacks. It can bring better accuracy of detection methods based on previously statical methods. However, the proposed model is essential to theoretical while does not apply to a practical dataset.  </w:t>
      </w:r>
    </w:p>
    <w:p w14:paraId="5269AB0A" w14:textId="0B4C754C" w:rsidR="000C796F" w:rsidRDefault="000C796F" w:rsidP="000C796F">
      <w:pPr>
        <w:pStyle w:val="BodyText"/>
      </w:pPr>
      <w:r>
        <w:t>Developing solutions to detect DDOS at the edge of the network brings great benefits to network operators by reducing most of the data traffic that must be transmitted to the computing center. The authors in [</w:t>
      </w:r>
      <w:del w:id="14" w:author="TRAN NHAT HOANG D18VT02" w:date="2022-06-29T21:35:00Z">
        <w:r w:rsidDel="00261E90">
          <w:delText>27</w:delText>
        </w:r>
      </w:del>
      <w:ins w:id="15" w:author="TRAN NHAT HOANG D18VT02" w:date="2022-06-29T21:35:00Z">
        <w:r w:rsidR="00261E90">
          <w:rPr>
            <w:lang w:val="en-US"/>
          </w:rPr>
          <w:t>26</w:t>
        </w:r>
      </w:ins>
      <w:r>
        <w:t>] demonstrate that their smart defense solution can migrate 90% of DDOS traffic using IDS at the edge. The author in [</w:t>
      </w:r>
      <w:del w:id="16" w:author="TRAN NHAT HOANG D18VT02" w:date="2022-06-29T21:35:00Z">
        <w:r w:rsidDel="00261E90">
          <w:delText>28</w:delText>
        </w:r>
      </w:del>
      <w:ins w:id="17" w:author="TRAN NHAT HOANG D18VT02" w:date="2022-06-29T21:35:00Z">
        <w:r w:rsidR="00261E90">
          <w:rPr>
            <w:lang w:val="en-US"/>
          </w:rPr>
          <w:t>27</w:t>
        </w:r>
      </w:ins>
      <w:r>
        <w:t>] uses a statistical method with a variant of the CRPS algorithm to propose the anomaly detection framework to prevent DDoS attacks in fog-empowered IoT networks. The proposed protocol used the DARPA99 database to adapt to fog devices, which reduced dimension by the principal component analysis (PCA) method. Although the proposed protocol can detect the TCP-SYN and ICMP attacks, it is not evaluated by specific performance parameters such as accuracy or true/false alarm metrics. Thus, the classification and dimensionality reduction for the data set is a core condition for deploying IDS at network edge devices with limited resources</w:t>
      </w:r>
      <w:ins w:id="18" w:author="TRAN NHAT HOANG D18VT02" w:date="2022-06-29T21:41:00Z">
        <w:r w:rsidR="00C324E6">
          <w:rPr>
            <w:lang w:val="en-US"/>
          </w:rPr>
          <w:t xml:space="preserve"> </w:t>
        </w:r>
        <w:r w:rsidR="00C324E6">
          <w:t>[</w:t>
        </w:r>
        <w:r w:rsidR="00C324E6">
          <w:rPr>
            <w:lang w:val="en-US"/>
          </w:rPr>
          <w:t>26</w:t>
        </w:r>
        <w:r w:rsidR="00C324E6">
          <w:t>]</w:t>
        </w:r>
      </w:ins>
      <w:r w:rsidR="00FB46BA">
        <w:rPr>
          <w:lang w:val="en-US"/>
        </w:rPr>
        <w:t xml:space="preserve"> [27]</w:t>
      </w:r>
      <w:del w:id="19" w:author="TRAN NHAT HOANG D18VT02" w:date="2022-06-29T21:44:00Z">
        <w:r w:rsidDel="00C324E6">
          <w:delText xml:space="preserve"> [</w:delText>
        </w:r>
      </w:del>
      <w:del w:id="20" w:author="TRAN NHAT HOANG D18VT02" w:date="2022-06-29T21:35:00Z">
        <w:r w:rsidDel="00261E90">
          <w:delText>29</w:delText>
        </w:r>
      </w:del>
      <w:del w:id="21" w:author="TRAN NHAT HOANG D18VT02" w:date="2022-06-29T21:44:00Z">
        <w:r w:rsidDel="00C324E6">
          <w:delText>]</w:delText>
        </w:r>
      </w:del>
      <w:r>
        <w:t xml:space="preserve"> [</w:t>
      </w:r>
      <w:del w:id="22" w:author="TRAN NHAT HOANG D18VT02" w:date="2022-06-29T21:35:00Z">
        <w:r w:rsidDel="00261E90">
          <w:delText>30</w:delText>
        </w:r>
      </w:del>
      <w:ins w:id="23" w:author="TRAN NHAT HOANG D18VT02" w:date="2022-06-29T21:45:00Z">
        <w:r w:rsidR="00C324E6">
          <w:rPr>
            <w:lang w:val="en-US"/>
          </w:rPr>
          <w:t>28</w:t>
        </w:r>
      </w:ins>
      <w:r>
        <w:t>]</w:t>
      </w:r>
      <w:ins w:id="24" w:author="TRAN NHAT HOANG D18VT02" w:date="2022-06-29T21:41:00Z">
        <w:r w:rsidR="00C324E6">
          <w:t>.</w:t>
        </w:r>
      </w:ins>
      <w:r>
        <w:t xml:space="preserve"> </w:t>
      </w:r>
      <w:del w:id="25" w:author="TRAN NHAT HOANG D18VT02" w:date="2022-06-29T21:41:00Z">
        <w:r w:rsidDel="00C324E6">
          <w:delText>[</w:delText>
        </w:r>
      </w:del>
      <w:del w:id="26" w:author="TRAN NHAT HOANG D18VT02" w:date="2022-06-29T21:35:00Z">
        <w:r w:rsidDel="00261E90">
          <w:delText>31</w:delText>
        </w:r>
      </w:del>
      <w:del w:id="27" w:author="TRAN NHAT HOANG D18VT02" w:date="2022-06-29T21:41:00Z">
        <w:r w:rsidDel="00C324E6">
          <w:delText>].</w:delText>
        </w:r>
      </w:del>
    </w:p>
    <w:p w14:paraId="3AD37FF7" w14:textId="6A588DF8" w:rsidR="000C796F" w:rsidRDefault="000C796F" w:rsidP="000C796F">
      <w:pPr>
        <w:pStyle w:val="BodyText"/>
      </w:pPr>
      <w:r>
        <w:t>The datasets utilized for attack detection are crucial, as they represent actual attack patterns and have distinct data properties that directly impact the IDS system's performance. In the last few years, researchers have focused their attention on the frameworks for IDS in IoT networks evaluated by the IoT23 dataset [</w:t>
      </w:r>
      <w:del w:id="28" w:author="TRAN NHAT HOANG D18VT02" w:date="2022-06-29T21:36:00Z">
        <w:r w:rsidDel="00025FAB">
          <w:delText>32</w:delText>
        </w:r>
      </w:del>
      <w:ins w:id="29" w:author="TRAN NHAT HOANG D18VT02" w:date="2022-06-29T21:45:00Z">
        <w:r w:rsidR="00C324E6">
          <w:rPr>
            <w:lang w:val="en-US"/>
          </w:rPr>
          <w:t>29</w:t>
        </w:r>
      </w:ins>
      <w:r>
        <w:t>-</w:t>
      </w:r>
      <w:del w:id="30" w:author="TRAN NHAT HOANG D18VT02" w:date="2022-06-29T21:36:00Z">
        <w:r w:rsidDel="00025FAB">
          <w:delText>36</w:delText>
        </w:r>
      </w:del>
      <w:ins w:id="31" w:author="TRAN NHAT HOANG D18VT02" w:date="2022-06-29T21:45:00Z">
        <w:r w:rsidR="00C324E6">
          <w:rPr>
            <w:lang w:val="en-US"/>
          </w:rPr>
          <w:t>33</w:t>
        </w:r>
      </w:ins>
      <w:r>
        <w:t xml:space="preserve">], a new dataset of malicious and benign networks created by the Avast AIC laboratory in 2020. The results of the studies revealed that the suggested models were appropriate for developing an efficient anomaly-based intrusion detection system for IoT networks with high accuracy, precision, recall, and F1 score. Besides, machine </w:t>
      </w:r>
      <w:r>
        <w:t>learning or deep learning algorithms are explored in these approaches to build the detection models in IoT networks. As a result, these frameworks are complex and therefore unsuitable for IoT with edge computing.</w:t>
      </w:r>
    </w:p>
    <w:p w14:paraId="66A4DEED" w14:textId="17F1133B" w:rsidR="009303D9" w:rsidRPr="00B26532" w:rsidRDefault="000C796F" w:rsidP="000C796F">
      <w:pPr>
        <w:pStyle w:val="BodyText"/>
        <w:rPr>
          <w:lang w:val="en-US"/>
        </w:rPr>
      </w:pPr>
      <w:r>
        <w:t>Moreover, the IoT23 dataset is a large dataset with many features. Hence, we utilized the IoT little database for our proposal. In more detail, A fuzzy intrusion detection system using a little IoT23 dataset is employed FIS with PSO algorithm to optimize fuzzy rules, bring a high accuracy rate, and is desirable for IoT networks employing edge computing. To the best of our knowledge, this type of framework has not been explored in the literature</w:t>
      </w:r>
      <w:r w:rsidR="00B26532">
        <w:rPr>
          <w:lang w:val="en-US"/>
        </w:rPr>
        <w:t>.</w:t>
      </w:r>
    </w:p>
    <w:p w14:paraId="5E0926DA" w14:textId="0FBC89DE" w:rsidR="009303D9" w:rsidRDefault="00B26532" w:rsidP="006B6B66">
      <w:pPr>
        <w:pStyle w:val="Heading1"/>
      </w:pPr>
      <w:r w:rsidRPr="00B26532">
        <w:t>Proposed system</w:t>
      </w:r>
    </w:p>
    <w:p w14:paraId="3727CDC7" w14:textId="154A7F56" w:rsidR="009303D9" w:rsidRDefault="00C6666F" w:rsidP="00ED0149">
      <w:pPr>
        <w:pStyle w:val="Heading2"/>
      </w:pPr>
      <w:r>
        <w:t>Backg</w:t>
      </w:r>
      <w:r w:rsidR="008A670A">
        <w:t>r</w:t>
      </w:r>
      <w:r>
        <w:t>ound</w:t>
      </w:r>
    </w:p>
    <w:p w14:paraId="6C543AD3" w14:textId="51303060" w:rsidR="00C6666F" w:rsidRDefault="00C6666F" w:rsidP="007B1821">
      <w:pPr>
        <w:jc w:val="both"/>
      </w:pPr>
      <w:r w:rsidRPr="007B1821">
        <w:rPr>
          <w:b/>
          <w:shd w:val="clear" w:color="auto" w:fill="FFFFFF"/>
        </w:rPr>
        <w:t>Fuzzy Inference System</w:t>
      </w:r>
      <w:r w:rsidR="000C796F">
        <w:rPr>
          <w:shd w:val="clear" w:color="auto" w:fill="FFFFFF"/>
        </w:rPr>
        <w:t xml:space="preserve">. </w:t>
      </w:r>
      <w:r w:rsidRPr="00454A18">
        <w:t>Fuzzy Logic Theory is a kind of soft computing approach to deal with real</w:t>
      </w:r>
      <w:r>
        <w:t>-</w:t>
      </w:r>
      <w:r w:rsidRPr="00454A18">
        <w:t xml:space="preserve">world problems that </w:t>
      </w:r>
      <w:r>
        <w:t xml:space="preserve">are </w:t>
      </w:r>
      <w:r w:rsidRPr="00454A18">
        <w:t xml:space="preserve">hard to consider as completely </w:t>
      </w:r>
      <w:r>
        <w:t>"</w:t>
      </w:r>
      <w:r w:rsidRPr="00454A18">
        <w:t>true or false</w:t>
      </w:r>
      <w:r>
        <w:t>"</w:t>
      </w:r>
      <w:r w:rsidRPr="00454A18">
        <w:t xml:space="preserve"> (the binary decision problems) and can solve these problems with solutions that </w:t>
      </w:r>
      <w:r>
        <w:t xml:space="preserve">are </w:t>
      </w:r>
      <w:r w:rsidRPr="00454A18">
        <w:t>close to natur</w:t>
      </w:r>
      <w:r>
        <w:t>al</w:t>
      </w:r>
      <w:r w:rsidRPr="00454A18">
        <w:t xml:space="preserve"> human decision</w:t>
      </w:r>
      <w:r>
        <w:t>s</w:t>
      </w:r>
      <w:r w:rsidRPr="00454A18">
        <w:t>. A Fuzzy Inference System (FIS) is a system that uses a fuzzy set theory to map input variables to an output space. The basic model of a FIS system is desc</w:t>
      </w:r>
      <w:r>
        <w:t>ribed in figure 1.</w:t>
      </w:r>
    </w:p>
    <w:p w14:paraId="0BFA1E1B" w14:textId="77777777" w:rsidR="000C796F" w:rsidRDefault="000C796F" w:rsidP="007B1821">
      <w:pPr>
        <w:jc w:val="both"/>
      </w:pPr>
    </w:p>
    <w:p w14:paraId="76619222" w14:textId="62FE840D" w:rsidR="00C6666F" w:rsidRDefault="00C6666F" w:rsidP="00C6666F">
      <w:pPr>
        <w:pStyle w:val="Newparagraph"/>
        <w:keepNext/>
        <w:spacing w:after="120" w:line="228" w:lineRule="auto"/>
        <w:ind w:firstLine="0"/>
        <w:jc w:val="center"/>
      </w:pPr>
      <w:r>
        <w:rPr>
          <w:noProof/>
          <w:sz w:val="20"/>
          <w:szCs w:val="20"/>
          <w:lang w:val="en-AU" w:eastAsia="en-AU"/>
        </w:rPr>
        <w:drawing>
          <wp:inline distT="0" distB="0" distL="0" distR="0" wp14:anchorId="3F21C8DD" wp14:editId="2C3E5B22">
            <wp:extent cx="2493645" cy="924529"/>
            <wp:effectExtent l="0" t="0" r="190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06719" cy="929376"/>
                    </a:xfrm>
                    <a:prstGeom prst="rect">
                      <a:avLst/>
                    </a:prstGeom>
                    <a:noFill/>
                    <a:ln>
                      <a:noFill/>
                    </a:ln>
                  </pic:spPr>
                </pic:pic>
              </a:graphicData>
            </a:graphic>
          </wp:inline>
        </w:drawing>
      </w:r>
    </w:p>
    <w:p w14:paraId="18300855" w14:textId="74049E3E" w:rsidR="00C6666F" w:rsidRPr="00A36D13" w:rsidRDefault="00C6666F" w:rsidP="00C6666F">
      <w:pPr>
        <w:pStyle w:val="Caption"/>
        <w:spacing w:before="120" w:after="120" w:line="360" w:lineRule="auto"/>
        <w:jc w:val="both"/>
        <w:rPr>
          <w:b w:val="0"/>
          <w:bCs w:val="0"/>
          <w:iCs/>
          <w:sz w:val="16"/>
          <w:szCs w:val="16"/>
        </w:rPr>
      </w:pPr>
      <w:r w:rsidRPr="00A36D13">
        <w:rPr>
          <w:b w:val="0"/>
          <w:bCs w:val="0"/>
          <w:iCs/>
          <w:sz w:val="16"/>
          <w:szCs w:val="16"/>
        </w:rPr>
        <w:t>Fig</w:t>
      </w:r>
      <w:r>
        <w:rPr>
          <w:b w:val="0"/>
          <w:bCs w:val="0"/>
          <w:iCs/>
          <w:sz w:val="16"/>
          <w:szCs w:val="16"/>
        </w:rPr>
        <w:t>.</w:t>
      </w:r>
      <w:r w:rsidRPr="00A36D13">
        <w:rPr>
          <w:b w:val="0"/>
          <w:bCs w:val="0"/>
          <w:iCs/>
          <w:sz w:val="16"/>
          <w:szCs w:val="16"/>
        </w:rPr>
        <w:t xml:space="preserve"> </w:t>
      </w:r>
      <w:r w:rsidRPr="00A36D13">
        <w:rPr>
          <w:b w:val="0"/>
          <w:bCs w:val="0"/>
          <w:iCs/>
          <w:sz w:val="16"/>
          <w:szCs w:val="16"/>
        </w:rPr>
        <w:fldChar w:fldCharType="begin"/>
      </w:r>
      <w:r w:rsidRPr="00A36D13">
        <w:rPr>
          <w:b w:val="0"/>
          <w:bCs w:val="0"/>
          <w:iCs/>
          <w:sz w:val="16"/>
          <w:szCs w:val="16"/>
        </w:rPr>
        <w:instrText xml:space="preserve"> SEQ Hình \* ARABIC </w:instrText>
      </w:r>
      <w:r w:rsidRPr="00A36D13">
        <w:rPr>
          <w:b w:val="0"/>
          <w:bCs w:val="0"/>
          <w:iCs/>
          <w:sz w:val="16"/>
          <w:szCs w:val="16"/>
        </w:rPr>
        <w:fldChar w:fldCharType="separate"/>
      </w:r>
      <w:r w:rsidR="00EE7A65">
        <w:rPr>
          <w:b w:val="0"/>
          <w:bCs w:val="0"/>
          <w:iCs/>
          <w:noProof/>
          <w:sz w:val="16"/>
          <w:szCs w:val="16"/>
        </w:rPr>
        <w:t>1</w:t>
      </w:r>
      <w:r w:rsidRPr="00A36D13">
        <w:rPr>
          <w:b w:val="0"/>
          <w:bCs w:val="0"/>
          <w:iCs/>
          <w:sz w:val="16"/>
          <w:szCs w:val="16"/>
        </w:rPr>
        <w:fldChar w:fldCharType="end"/>
      </w:r>
      <w:r>
        <w:rPr>
          <w:b w:val="0"/>
          <w:bCs w:val="0"/>
          <w:iCs/>
          <w:sz w:val="16"/>
          <w:szCs w:val="16"/>
        </w:rPr>
        <w:t>.</w:t>
      </w:r>
      <w:r w:rsidRPr="00A36D13">
        <w:rPr>
          <w:b w:val="0"/>
          <w:bCs w:val="0"/>
          <w:iCs/>
          <w:sz w:val="16"/>
          <w:szCs w:val="16"/>
        </w:rPr>
        <w:t xml:space="preserve"> The basic model of a FIS system</w:t>
      </w:r>
    </w:p>
    <w:p w14:paraId="05BC609A" w14:textId="3D79E28F" w:rsidR="00C6666F" w:rsidRPr="002C0196" w:rsidRDefault="00C6666F" w:rsidP="00E970E3">
      <w:pPr>
        <w:autoSpaceDE w:val="0"/>
        <w:autoSpaceDN w:val="0"/>
        <w:adjustRightInd w:val="0"/>
        <w:spacing w:after="120" w:line="228" w:lineRule="auto"/>
        <w:ind w:firstLine="274"/>
        <w:jc w:val="both"/>
      </w:pPr>
      <w:r w:rsidRPr="002C0196">
        <w:t xml:space="preserve">In the fuzzification step, input values are converted into degrees of membership with the help of membership functions. The </w:t>
      </w:r>
      <w:r>
        <w:t>"IF-Then" rules describe the relationship between inputs and output</w:t>
      </w:r>
      <w:r w:rsidRPr="002C0196">
        <w:t xml:space="preserve">s. </w:t>
      </w:r>
      <w:r w:rsidRPr="002C0196">
        <w:rPr>
          <w:shd w:val="clear" w:color="auto" w:fill="FCFCFC"/>
        </w:rPr>
        <w:t xml:space="preserve">The </w:t>
      </w:r>
      <w:r w:rsidRPr="002C0196">
        <w:t xml:space="preserve">fuzzy inference applies the fuzzy </w:t>
      </w:r>
      <w:r>
        <w:t>"</w:t>
      </w:r>
      <w:r w:rsidRPr="002C0196">
        <w:t>If-Then</w:t>
      </w:r>
      <w:r>
        <w:t>"</w:t>
      </w:r>
      <w:r w:rsidRPr="002C0196">
        <w:t xml:space="preserve"> rules to calculate the fuzzy output value from input values. Finally, in </w:t>
      </w:r>
      <w:r>
        <w:t xml:space="preserve">the </w:t>
      </w:r>
      <w:r w:rsidRPr="002C0196">
        <w:t xml:space="preserve">defuzzification phase, the output values obtained from the inference are mapped to the specified value </w:t>
      </w:r>
      <w:r>
        <w:t>using</w:t>
      </w:r>
      <w:r w:rsidRPr="002C0196">
        <w:t xml:space="preserve"> appropriate methods. There are two </w:t>
      </w:r>
      <w:r>
        <w:t>well-known</w:t>
      </w:r>
      <w:r w:rsidRPr="002C0196">
        <w:t xml:space="preserve"> fuzzy inference methods: the Mamdani model and the Tsukamoto Sugeno model. In this study, the Mamdani system is utilized because of its </w:t>
      </w:r>
      <w:r w:rsidRPr="002C0196">
        <w:rPr>
          <w:color w:val="212121"/>
          <w:shd w:val="clear" w:color="auto" w:fill="FFFFFF"/>
        </w:rPr>
        <w:t>more intuitive and easier</w:t>
      </w:r>
      <w:r>
        <w:rPr>
          <w:color w:val="212121"/>
          <w:shd w:val="clear" w:color="auto" w:fill="FFFFFF"/>
        </w:rPr>
        <w:t>-to-</w:t>
      </w:r>
      <w:r w:rsidRPr="002C0196">
        <w:rPr>
          <w:color w:val="212121"/>
          <w:shd w:val="clear" w:color="auto" w:fill="FFFFFF"/>
        </w:rPr>
        <w:t>understand rule bases.</w:t>
      </w:r>
    </w:p>
    <w:p w14:paraId="30A198BB" w14:textId="21DE92C8" w:rsidR="00C6666F" w:rsidRDefault="00C6666F" w:rsidP="007B1821">
      <w:pPr>
        <w:autoSpaceDE w:val="0"/>
        <w:autoSpaceDN w:val="0"/>
        <w:adjustRightInd w:val="0"/>
        <w:spacing w:after="120" w:line="228" w:lineRule="auto"/>
        <w:jc w:val="both"/>
      </w:pPr>
      <w:r w:rsidRPr="007B1821">
        <w:rPr>
          <w:b/>
          <w:iCs/>
          <w:color w:val="212121"/>
          <w:shd w:val="clear" w:color="auto" w:fill="FFFFFF"/>
        </w:rPr>
        <w:t>Particle Swarm Optimization (PSO)</w:t>
      </w:r>
      <w:r w:rsidR="00300873">
        <w:rPr>
          <w:b/>
          <w:iCs/>
          <w:color w:val="212121"/>
          <w:shd w:val="clear" w:color="auto" w:fill="FFFFFF"/>
        </w:rPr>
        <w:t xml:space="preserve">. </w:t>
      </w:r>
      <w:r w:rsidRPr="00B1769A">
        <w:t>PSO is a meta</w:t>
      </w:r>
      <w:r>
        <w:t>-</w:t>
      </w:r>
      <w:r w:rsidRPr="00B1769A">
        <w:t>heuristic population-based optimization algorithm under the category of evolutionary algorithm.</w:t>
      </w:r>
      <w:r w:rsidRPr="002C0196">
        <w:t xml:space="preserve"> The particles move iteratively around the search space to find the global best location (the best solution). A fitness value is calculated to evaluate how good a particle</w:t>
      </w:r>
      <w:r>
        <w:t>'</w:t>
      </w:r>
      <w:r w:rsidRPr="002C0196">
        <w:t xml:space="preserve">s current location is. A record of the best location of each particle based on the fitness value is saved. In each iteration, a particle updates its velocity according to three components: its current velocity, its personal best previously visited location (pbest), </w:t>
      </w:r>
      <w:r>
        <w:t xml:space="preserve">and </w:t>
      </w:r>
      <w:r w:rsidRPr="002C0196">
        <w:t xml:space="preserve">the location with </w:t>
      </w:r>
      <w:r>
        <w:t xml:space="preserve">the </w:t>
      </w:r>
      <w:r w:rsidRPr="002C0196">
        <w:t xml:space="preserve">highest fitness value visited by any particle in the population so far (gbest). After </w:t>
      </w:r>
      <w:r>
        <w:t>several</w:t>
      </w:r>
      <w:r w:rsidRPr="002C0196">
        <w:t xml:space="preserve"> iterations, the best solution is obtained. The formulas for updating </w:t>
      </w:r>
      <w:r>
        <w:t xml:space="preserve">the </w:t>
      </w:r>
      <w:r w:rsidRPr="002C0196">
        <w:t>velocity and location of a particle are:</w:t>
      </w:r>
    </w:p>
    <w:p w14:paraId="1E554479" w14:textId="72EF0606" w:rsidR="00604283" w:rsidRPr="007B1821" w:rsidRDefault="00604283" w:rsidP="007B1821">
      <w:pPr>
        <w:pStyle w:val="equation"/>
        <w:spacing w:before="60" w:after="60" w:line="228" w:lineRule="auto"/>
        <w:jc w:val="right"/>
        <w:rPr>
          <w:rFonts w:ascii="Times New Roman" w:hAnsi="Times New Roman" w:cs="Times New Roman"/>
        </w:rPr>
      </w:pPr>
      <w:r w:rsidRPr="007B1821">
        <w:rPr>
          <w:rFonts w:ascii="Times New Roman" w:hAnsi="Times New Roman" w:cs="Times New Roman"/>
        </w:rPr>
        <w:tab/>
      </w:r>
      <w:r w:rsidR="002073B2" w:rsidRPr="0048022C">
        <w:rPr>
          <w:rFonts w:ascii="Times New Roman" w:hAnsi="Times New Roman" w:cs="Times New Roman"/>
          <w:position w:val="-12"/>
        </w:rPr>
        <w:object w:dxaOrig="4440" w:dyaOrig="320" w14:anchorId="4B7487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55pt;height:15.1pt" o:ole="">
            <v:imagedata r:id="rId13" o:title=""/>
          </v:shape>
          <o:OLEObject Type="Embed" ProgID="Equation.DSMT4" ShapeID="_x0000_i1025" DrawAspect="Content" ObjectID="_1718053795" r:id="rId14"/>
        </w:object>
      </w:r>
      <w:r w:rsidRPr="007B1821">
        <w:rPr>
          <w:rFonts w:ascii="Times New Roman" w:hAnsi="Times New Roman" w:cs="Times New Roman"/>
        </w:rPr>
        <w:tab/>
      </w:r>
      <w:r w:rsidR="00300873">
        <w:rPr>
          <w:rFonts w:ascii="Times New Roman" w:hAnsi="Times New Roman" w:cs="Times New Roman"/>
        </w:rPr>
        <w:t xml:space="preserve"> (1)</w:t>
      </w:r>
    </w:p>
    <w:p w14:paraId="41FEE82F" w14:textId="780AE534" w:rsidR="0091025B" w:rsidRPr="007B1821" w:rsidRDefault="0091025B" w:rsidP="0048022C">
      <w:pPr>
        <w:pStyle w:val="equation"/>
        <w:spacing w:before="60" w:after="60" w:line="228" w:lineRule="auto"/>
        <w:rPr>
          <w:rFonts w:ascii="Times New Roman" w:hAnsi="Times New Roman" w:cs="Times New Roman"/>
        </w:rPr>
      </w:pPr>
      <w:r w:rsidRPr="007B1821">
        <w:rPr>
          <w:rFonts w:ascii="Times New Roman" w:hAnsi="Times New Roman" w:cs="Times New Roman"/>
        </w:rPr>
        <w:tab/>
      </w:r>
      <w:r w:rsidR="0048022C" w:rsidRPr="0048022C">
        <w:rPr>
          <w:rFonts w:ascii="Times New Roman" w:hAnsi="Times New Roman" w:cs="Times New Roman"/>
          <w:position w:val="-10"/>
        </w:rPr>
        <w:object w:dxaOrig="1920" w:dyaOrig="300" w14:anchorId="49463226">
          <v:shape id="_x0000_i1026" type="#_x0000_t75" style="width:80.45pt;height:12.9pt" o:ole="">
            <v:imagedata r:id="rId15" o:title=""/>
          </v:shape>
          <o:OLEObject Type="Embed" ProgID="Equation.DSMT4" ShapeID="_x0000_i1026" DrawAspect="Content" ObjectID="_1718053796" r:id="rId16"/>
        </w:object>
      </w:r>
      <w:r w:rsidRPr="007B1821">
        <w:rPr>
          <w:rFonts w:ascii="Times New Roman" w:hAnsi="Times New Roman" w:cs="Times New Roman"/>
        </w:rPr>
        <w:tab/>
      </w:r>
      <w:r w:rsidR="00300873">
        <w:rPr>
          <w:rFonts w:ascii="Times New Roman" w:hAnsi="Times New Roman" w:cs="Times New Roman"/>
        </w:rPr>
        <w:t>(</w:t>
      </w:r>
      <w:r w:rsidRPr="007B1821">
        <w:rPr>
          <w:rFonts w:ascii="Times New Roman" w:hAnsi="Times New Roman" w:cs="Times New Roman"/>
        </w:rPr>
        <w:t>2</w:t>
      </w:r>
      <w:r w:rsidR="00300873">
        <w:rPr>
          <w:rFonts w:ascii="Times New Roman" w:hAnsi="Times New Roman" w:cs="Times New Roman"/>
        </w:rPr>
        <w:t>)</w:t>
      </w:r>
    </w:p>
    <w:p w14:paraId="797C6FD0" w14:textId="550803F6" w:rsidR="00C6666F" w:rsidRDefault="00C6666F" w:rsidP="007B1821">
      <w:pPr>
        <w:autoSpaceDE w:val="0"/>
        <w:autoSpaceDN w:val="0"/>
        <w:adjustRightInd w:val="0"/>
        <w:spacing w:after="120" w:line="228" w:lineRule="auto"/>
        <w:ind w:firstLine="274"/>
        <w:jc w:val="both"/>
        <w:rPr>
          <w:i/>
          <w:iCs/>
        </w:rPr>
      </w:pPr>
      <w:r w:rsidRPr="002C0196">
        <w:lastRenderedPageBreak/>
        <w:t xml:space="preserve">Where </w:t>
      </w:r>
      <w:r w:rsidRPr="007B1821">
        <w:rPr>
          <w:i/>
        </w:rPr>
        <w:t>x(t)</w:t>
      </w:r>
      <w:r w:rsidRPr="002C0196">
        <w:t xml:space="preserve"> and </w:t>
      </w:r>
      <w:r w:rsidRPr="007B1821">
        <w:rPr>
          <w:i/>
        </w:rPr>
        <w:t>v(t)</w:t>
      </w:r>
      <w:r w:rsidRPr="002C0196">
        <w:t xml:space="preserve"> indicate the location and velocity of a particle at time </w:t>
      </w:r>
      <w:r w:rsidRPr="00A36D13">
        <w:rPr>
          <w:i/>
        </w:rPr>
        <w:t>t</w:t>
      </w:r>
      <w:r>
        <w:t>,</w:t>
      </w:r>
      <w:r w:rsidRPr="002C0196">
        <w:t xml:space="preserve"> respectively</w:t>
      </w:r>
      <w:r>
        <w:t>;</w:t>
      </w:r>
      <w:r w:rsidRPr="002C0196">
        <w:t xml:space="preserve"> </w:t>
      </w:r>
      <w:r w:rsidRPr="00A36D13">
        <w:rPr>
          <w:i/>
        </w:rPr>
        <w:t>w</w:t>
      </w:r>
      <w:r w:rsidRPr="002C0196">
        <w:t xml:space="preserve"> is </w:t>
      </w:r>
      <w:r>
        <w:t xml:space="preserve">the </w:t>
      </w:r>
      <w:r w:rsidRPr="002C0196">
        <w:t>in</w:t>
      </w:r>
      <w:r>
        <w:t>i</w:t>
      </w:r>
      <w:r w:rsidRPr="002C0196">
        <w:t>tia</w:t>
      </w:r>
      <w:r>
        <w:t>l</w:t>
      </w:r>
      <w:r w:rsidRPr="002C0196">
        <w:t xml:space="preserve"> weight factor</w:t>
      </w:r>
      <w:r>
        <w:t>;</w:t>
      </w:r>
      <w:r w:rsidRPr="002C0196">
        <w:t xml:space="preserve"> </w:t>
      </w:r>
      <w:r w:rsidRPr="00A36D13">
        <w:rPr>
          <w:i/>
        </w:rPr>
        <w:t>c</w:t>
      </w:r>
      <w:r w:rsidRPr="00A36D13">
        <w:rPr>
          <w:i/>
          <w:vertAlign w:val="subscript"/>
        </w:rPr>
        <w:t>1</w:t>
      </w:r>
      <w:r w:rsidRPr="002C0196">
        <w:rPr>
          <w:vertAlign w:val="subscript"/>
        </w:rPr>
        <w:t xml:space="preserve"> </w:t>
      </w:r>
      <w:r w:rsidRPr="002C0196">
        <w:t xml:space="preserve">and </w:t>
      </w:r>
      <w:r w:rsidRPr="00A36D13">
        <w:rPr>
          <w:i/>
        </w:rPr>
        <w:t>c</w:t>
      </w:r>
      <w:r w:rsidRPr="00A36D13">
        <w:rPr>
          <w:i/>
          <w:vertAlign w:val="subscript"/>
        </w:rPr>
        <w:t>2</w:t>
      </w:r>
      <w:r w:rsidRPr="002C0196">
        <w:rPr>
          <w:vertAlign w:val="subscript"/>
        </w:rPr>
        <w:t xml:space="preserve"> </w:t>
      </w:r>
      <w:r w:rsidRPr="002C0196">
        <w:t>are</w:t>
      </w:r>
      <w:r w:rsidRPr="002C0196">
        <w:rPr>
          <w:vertAlign w:val="subscript"/>
        </w:rPr>
        <w:t xml:space="preserve"> </w:t>
      </w:r>
      <w:r w:rsidRPr="002C0196">
        <w:t>learning factors</w:t>
      </w:r>
      <w:r>
        <w:t>;</w:t>
      </w:r>
      <w:r w:rsidRPr="002C0196">
        <w:t xml:space="preserve"> </w:t>
      </w:r>
      <w:r w:rsidRPr="00A36D13">
        <w:rPr>
          <w:i/>
        </w:rPr>
        <w:t>r</w:t>
      </w:r>
      <w:r w:rsidRPr="00A36D13">
        <w:rPr>
          <w:i/>
          <w:vertAlign w:val="subscript"/>
        </w:rPr>
        <w:t>1</w:t>
      </w:r>
      <w:r w:rsidRPr="002C0196">
        <w:rPr>
          <w:vertAlign w:val="subscript"/>
        </w:rPr>
        <w:t xml:space="preserve"> </w:t>
      </w:r>
      <w:r w:rsidRPr="002C0196">
        <w:t xml:space="preserve">and </w:t>
      </w:r>
      <w:r w:rsidRPr="00A36D13">
        <w:rPr>
          <w:i/>
        </w:rPr>
        <w:t>r</w:t>
      </w:r>
      <w:r w:rsidRPr="00A36D13">
        <w:rPr>
          <w:i/>
          <w:vertAlign w:val="subscript"/>
        </w:rPr>
        <w:t>2</w:t>
      </w:r>
      <w:r w:rsidRPr="002C0196">
        <w:rPr>
          <w:vertAlign w:val="subscript"/>
        </w:rPr>
        <w:t xml:space="preserve"> </w:t>
      </w:r>
      <w:r w:rsidRPr="002C0196">
        <w:t>are uniformly distributed numbers in the range (0,1).</w:t>
      </w:r>
    </w:p>
    <w:p w14:paraId="35DA8A28" w14:textId="6764DBEC" w:rsidR="00C6666F" w:rsidRPr="00A36D13" w:rsidRDefault="00C6666F" w:rsidP="00C6666F">
      <w:pPr>
        <w:pStyle w:val="Heading2"/>
      </w:pPr>
      <w:r w:rsidRPr="00A36D13">
        <w:t>Data processing</w:t>
      </w:r>
    </w:p>
    <w:p w14:paraId="50068804" w14:textId="77D1304C" w:rsidR="00C6666F" w:rsidRPr="00467F3F" w:rsidRDefault="00C6666F" w:rsidP="003C5C20">
      <w:pPr>
        <w:pStyle w:val="Newparagraph"/>
        <w:spacing w:after="120" w:line="228" w:lineRule="auto"/>
        <w:ind w:firstLine="274"/>
        <w:jc w:val="both"/>
        <w:rPr>
          <w:sz w:val="20"/>
          <w:szCs w:val="20"/>
        </w:rPr>
      </w:pPr>
      <w:r w:rsidRPr="00575781">
        <w:rPr>
          <w:sz w:val="20"/>
          <w:szCs w:val="20"/>
        </w:rPr>
        <w:t xml:space="preserve">Data processing is the process of extracting network features from raw network traffic for training and evaluating models. These features are extracted from the </w:t>
      </w:r>
      <w:r w:rsidRPr="00A36D13">
        <w:rPr>
          <w:i/>
          <w:sz w:val="20"/>
          <w:szCs w:val="20"/>
        </w:rPr>
        <w:t>conn.log.labeled</w:t>
      </w:r>
      <w:r w:rsidRPr="00575781">
        <w:rPr>
          <w:sz w:val="20"/>
          <w:szCs w:val="20"/>
        </w:rPr>
        <w:t xml:space="preserve"> file in the </w:t>
      </w:r>
      <w:r>
        <w:rPr>
          <w:sz w:val="20"/>
          <w:szCs w:val="20"/>
        </w:rPr>
        <w:t>little</w:t>
      </w:r>
      <w:r w:rsidRPr="00575781">
        <w:rPr>
          <w:sz w:val="20"/>
          <w:szCs w:val="20"/>
        </w:rPr>
        <w:t xml:space="preserve"> IoT-23 dataset and exported to the file in CSV format.</w:t>
      </w:r>
      <w:r>
        <w:rPr>
          <w:sz w:val="20"/>
          <w:szCs w:val="20"/>
        </w:rPr>
        <w:t xml:space="preserve"> Because</w:t>
      </w:r>
      <w:r w:rsidRPr="00C07C57">
        <w:rPr>
          <w:sz w:val="20"/>
          <w:szCs w:val="20"/>
        </w:rPr>
        <w:t xml:space="preserve"> the model is designed for IoT networks, local network features such as stream ID, source IP</w:t>
      </w:r>
      <w:r>
        <w:rPr>
          <w:sz w:val="20"/>
          <w:szCs w:val="20"/>
        </w:rPr>
        <w:t xml:space="preserve"> address</w:t>
      </w:r>
      <w:r w:rsidRPr="00C07C57">
        <w:rPr>
          <w:sz w:val="20"/>
          <w:szCs w:val="20"/>
        </w:rPr>
        <w:t>, destination IP</w:t>
      </w:r>
      <w:r>
        <w:rPr>
          <w:sz w:val="20"/>
          <w:szCs w:val="20"/>
        </w:rPr>
        <w:t xml:space="preserve"> address</w:t>
      </w:r>
      <w:r w:rsidRPr="00C07C57">
        <w:rPr>
          <w:sz w:val="20"/>
          <w:szCs w:val="20"/>
        </w:rPr>
        <w:t>, and timestam</w:t>
      </w:r>
      <w:r>
        <w:rPr>
          <w:sz w:val="20"/>
          <w:szCs w:val="20"/>
        </w:rPr>
        <w:t>p will be removed from the dataset</w:t>
      </w:r>
      <w:r w:rsidRPr="00C07C57">
        <w:rPr>
          <w:sz w:val="20"/>
          <w:szCs w:val="20"/>
        </w:rPr>
        <w:t xml:space="preserve">. </w:t>
      </w:r>
      <w:r>
        <w:rPr>
          <w:sz w:val="20"/>
          <w:szCs w:val="20"/>
        </w:rPr>
        <w:t>T</w:t>
      </w:r>
      <w:r w:rsidRPr="00C07C57">
        <w:rPr>
          <w:sz w:val="20"/>
          <w:szCs w:val="20"/>
        </w:rPr>
        <w:t xml:space="preserve">he </w:t>
      </w:r>
      <w:r w:rsidRPr="00A36D13">
        <w:rPr>
          <w:sz w:val="20"/>
          <w:szCs w:val="20"/>
        </w:rPr>
        <w:t>index features</w:t>
      </w:r>
      <w:r>
        <w:rPr>
          <w:sz w:val="20"/>
          <w:szCs w:val="20"/>
        </w:rPr>
        <w:t xml:space="preserve"> </w:t>
      </w:r>
      <w:r w:rsidRPr="00C07C57">
        <w:rPr>
          <w:sz w:val="20"/>
          <w:szCs w:val="20"/>
        </w:rPr>
        <w:t xml:space="preserve">of the dataset are coded and presented as </w:t>
      </w:r>
      <w:r w:rsidR="0048022C">
        <w:rPr>
          <w:sz w:val="20"/>
          <w:szCs w:val="20"/>
        </w:rPr>
        <w:t xml:space="preserve">binary </w:t>
      </w:r>
      <w:r w:rsidRPr="00C07C57">
        <w:rPr>
          <w:sz w:val="20"/>
          <w:szCs w:val="20"/>
        </w:rPr>
        <w:t>data. The NaN values are substituted for 0.</w:t>
      </w:r>
      <w:r w:rsidR="008A670A">
        <w:rPr>
          <w:sz w:val="20"/>
          <w:szCs w:val="20"/>
        </w:rPr>
        <w:t xml:space="preserve"> </w:t>
      </w:r>
      <w:r w:rsidRPr="00C07C57">
        <w:rPr>
          <w:sz w:val="20"/>
          <w:szCs w:val="20"/>
        </w:rPr>
        <w:t>The featured columns are then normalized to a specified range [-1 1] to eliminate large values and speed up computation.</w:t>
      </w:r>
      <w:r w:rsidR="008A670A">
        <w:rPr>
          <w:sz w:val="20"/>
          <w:szCs w:val="20"/>
        </w:rPr>
        <w:t xml:space="preserve"> </w:t>
      </w:r>
      <w:r w:rsidRPr="00C07C57">
        <w:rPr>
          <w:sz w:val="20"/>
          <w:szCs w:val="20"/>
        </w:rPr>
        <w:t xml:space="preserve">Besides, we use </w:t>
      </w:r>
      <w:r>
        <w:rPr>
          <w:sz w:val="20"/>
          <w:szCs w:val="20"/>
        </w:rPr>
        <w:t>f</w:t>
      </w:r>
      <w:r w:rsidRPr="00C07C57">
        <w:rPr>
          <w:sz w:val="20"/>
          <w:szCs w:val="20"/>
        </w:rPr>
        <w:t xml:space="preserve">eature selection </w:t>
      </w:r>
      <w:r>
        <w:rPr>
          <w:sz w:val="20"/>
          <w:szCs w:val="20"/>
        </w:rPr>
        <w:t>to improve accuracy and reduce</w:t>
      </w:r>
      <w:r w:rsidRPr="00C07C57">
        <w:rPr>
          <w:sz w:val="20"/>
          <w:szCs w:val="20"/>
        </w:rPr>
        <w:t xml:space="preserve"> </w:t>
      </w:r>
      <w:r>
        <w:rPr>
          <w:sz w:val="20"/>
          <w:szCs w:val="20"/>
        </w:rPr>
        <w:t>noise for the</w:t>
      </w:r>
      <w:r w:rsidRPr="00C07C57">
        <w:rPr>
          <w:sz w:val="20"/>
          <w:szCs w:val="20"/>
        </w:rPr>
        <w:t xml:space="preserve"> model. The appropriate features are selected through the </w:t>
      </w:r>
      <w:r>
        <w:rPr>
          <w:sz w:val="20"/>
          <w:szCs w:val="20"/>
        </w:rPr>
        <w:t>r</w:t>
      </w:r>
      <w:r w:rsidRPr="00C07C57">
        <w:rPr>
          <w:sz w:val="20"/>
          <w:szCs w:val="20"/>
        </w:rPr>
        <w:t xml:space="preserve">ecursive </w:t>
      </w:r>
      <w:r>
        <w:rPr>
          <w:sz w:val="20"/>
          <w:szCs w:val="20"/>
        </w:rPr>
        <w:t>f</w:t>
      </w:r>
      <w:r w:rsidRPr="00C07C57">
        <w:rPr>
          <w:sz w:val="20"/>
          <w:szCs w:val="20"/>
        </w:rPr>
        <w:t xml:space="preserve">eature </w:t>
      </w:r>
      <w:r>
        <w:rPr>
          <w:sz w:val="20"/>
          <w:szCs w:val="20"/>
        </w:rPr>
        <w:t>e</w:t>
      </w:r>
      <w:r w:rsidRPr="00C07C57">
        <w:rPr>
          <w:sz w:val="20"/>
          <w:szCs w:val="20"/>
        </w:rPr>
        <w:t>limination technique.</w:t>
      </w:r>
      <w:r w:rsidR="008A670A">
        <w:rPr>
          <w:sz w:val="20"/>
          <w:szCs w:val="20"/>
        </w:rPr>
        <w:t xml:space="preserve"> </w:t>
      </w:r>
      <w:r w:rsidRPr="00C07C57">
        <w:rPr>
          <w:sz w:val="20"/>
          <w:szCs w:val="20"/>
        </w:rPr>
        <w:t>For missing data values in a feature column, we deal with them by replacing them with the average value of each corresponding attack type in that feature.</w:t>
      </w:r>
      <w:r w:rsidR="0048022C">
        <w:rPr>
          <w:sz w:val="20"/>
          <w:szCs w:val="20"/>
        </w:rPr>
        <w:t xml:space="preserve"> T</w:t>
      </w:r>
      <w:r>
        <w:rPr>
          <w:sz w:val="20"/>
          <w:szCs w:val="20"/>
        </w:rPr>
        <w:t>he p</w:t>
      </w:r>
      <w:r w:rsidRPr="00467F3F">
        <w:rPr>
          <w:sz w:val="20"/>
          <w:szCs w:val="20"/>
        </w:rPr>
        <w:t xml:space="preserve">rincipal </w:t>
      </w:r>
      <w:r>
        <w:rPr>
          <w:sz w:val="20"/>
          <w:szCs w:val="20"/>
        </w:rPr>
        <w:t>c</w:t>
      </w:r>
      <w:r w:rsidRPr="00467F3F">
        <w:rPr>
          <w:sz w:val="20"/>
          <w:szCs w:val="20"/>
        </w:rPr>
        <w:t xml:space="preserve">omponents </w:t>
      </w:r>
      <w:r>
        <w:rPr>
          <w:sz w:val="20"/>
          <w:szCs w:val="20"/>
        </w:rPr>
        <w:t>a</w:t>
      </w:r>
      <w:r w:rsidRPr="00467F3F">
        <w:rPr>
          <w:sz w:val="20"/>
          <w:szCs w:val="20"/>
        </w:rPr>
        <w:t>nalysis (PCA) technique is applied to the data to help reduce complexity, overcome resource constraints</w:t>
      </w:r>
      <w:r>
        <w:rPr>
          <w:sz w:val="20"/>
          <w:szCs w:val="20"/>
        </w:rPr>
        <w:t xml:space="preserve">, and increase </w:t>
      </w:r>
      <w:r w:rsidR="008A670A">
        <w:rPr>
          <w:sz w:val="20"/>
          <w:szCs w:val="20"/>
        </w:rPr>
        <w:t>the performance of anomaly detection models</w:t>
      </w:r>
      <w:r w:rsidRPr="00467F3F">
        <w:rPr>
          <w:sz w:val="20"/>
          <w:szCs w:val="20"/>
        </w:rPr>
        <w:t>.</w:t>
      </w:r>
    </w:p>
    <w:p w14:paraId="259CDE24" w14:textId="3B83FA53" w:rsidR="00C6666F" w:rsidRPr="006C2BF0" w:rsidRDefault="00C6666F" w:rsidP="003C5C20">
      <w:pPr>
        <w:pStyle w:val="Newparagraph"/>
        <w:spacing w:after="120" w:line="228" w:lineRule="auto"/>
        <w:ind w:firstLine="274"/>
        <w:jc w:val="both"/>
        <w:rPr>
          <w:sz w:val="20"/>
          <w:szCs w:val="20"/>
        </w:rPr>
      </w:pPr>
      <w:r>
        <w:rPr>
          <w:sz w:val="20"/>
          <w:szCs w:val="20"/>
        </w:rPr>
        <w:t xml:space="preserve">After being processed and reduced in dimension, we select the </w:t>
      </w:r>
      <w:r w:rsidR="008A670A">
        <w:rPr>
          <w:sz w:val="20"/>
          <w:szCs w:val="20"/>
        </w:rPr>
        <w:t>dataset's secure (Benign) and DDoS patterns</w:t>
      </w:r>
      <w:r w:rsidRPr="00467F3F">
        <w:rPr>
          <w:sz w:val="20"/>
          <w:szCs w:val="20"/>
        </w:rPr>
        <w:t>. This dataset is divided into 3 sets: Training_set, Validating_set</w:t>
      </w:r>
      <w:r>
        <w:rPr>
          <w:sz w:val="20"/>
          <w:szCs w:val="20"/>
        </w:rPr>
        <w:t>,</w:t>
      </w:r>
      <w:r w:rsidRPr="00467F3F">
        <w:rPr>
          <w:sz w:val="20"/>
          <w:szCs w:val="20"/>
        </w:rPr>
        <w:t xml:space="preserve"> and Testing_set. The number of samples in the Training_set and the Testing_set are taken equally</w:t>
      </w:r>
      <w:r>
        <w:rPr>
          <w:sz w:val="20"/>
          <w:szCs w:val="20"/>
        </w:rPr>
        <w:t>.</w:t>
      </w:r>
      <w:r w:rsidRPr="00467F3F">
        <w:rPr>
          <w:sz w:val="20"/>
          <w:szCs w:val="20"/>
        </w:rPr>
        <w:t xml:space="preserve"> </w:t>
      </w:r>
      <w:r>
        <w:rPr>
          <w:sz w:val="20"/>
          <w:szCs w:val="20"/>
        </w:rPr>
        <w:t>T</w:t>
      </w:r>
      <w:r w:rsidRPr="00467F3F">
        <w:rPr>
          <w:sz w:val="20"/>
          <w:szCs w:val="20"/>
        </w:rPr>
        <w:t xml:space="preserve">he number of samples in the Training_set and Validating_set are in an 80/20 ratio. The training_set </w:t>
      </w:r>
      <w:r w:rsidR="008A670A">
        <w:rPr>
          <w:sz w:val="20"/>
          <w:szCs w:val="20"/>
        </w:rPr>
        <w:t xml:space="preserve">is </w:t>
      </w:r>
      <w:r w:rsidRPr="00467F3F">
        <w:rPr>
          <w:sz w:val="20"/>
          <w:szCs w:val="20"/>
        </w:rPr>
        <w:t xml:space="preserve">a standard space for the following </w:t>
      </w:r>
      <w:r>
        <w:rPr>
          <w:sz w:val="20"/>
          <w:szCs w:val="20"/>
        </w:rPr>
        <w:t xml:space="preserve">stages' </w:t>
      </w:r>
      <w:r w:rsidRPr="00467F3F">
        <w:rPr>
          <w:sz w:val="20"/>
          <w:szCs w:val="20"/>
        </w:rPr>
        <w:t>calculations.</w:t>
      </w:r>
      <w:r>
        <w:rPr>
          <w:sz w:val="20"/>
          <w:szCs w:val="20"/>
        </w:rPr>
        <w:t xml:space="preserve"> </w:t>
      </w:r>
      <w:r w:rsidRPr="00467F3F">
        <w:rPr>
          <w:sz w:val="20"/>
          <w:szCs w:val="20"/>
        </w:rPr>
        <w:t xml:space="preserve">Figure </w:t>
      </w:r>
      <w:r>
        <w:rPr>
          <w:sz w:val="20"/>
          <w:szCs w:val="20"/>
        </w:rPr>
        <w:t>2</w:t>
      </w:r>
      <w:r w:rsidRPr="00467F3F">
        <w:rPr>
          <w:sz w:val="20"/>
          <w:szCs w:val="20"/>
        </w:rPr>
        <w:t xml:space="preserve"> shows the data processing </w:t>
      </w:r>
      <w:r>
        <w:rPr>
          <w:sz w:val="20"/>
          <w:szCs w:val="20"/>
        </w:rPr>
        <w:t>system</w:t>
      </w:r>
      <w:r w:rsidRPr="00467F3F">
        <w:rPr>
          <w:sz w:val="20"/>
          <w:szCs w:val="20"/>
        </w:rPr>
        <w:t>.</w:t>
      </w:r>
    </w:p>
    <w:p w14:paraId="0E02D902" w14:textId="760B09BF" w:rsidR="00C6666F" w:rsidRDefault="00C6666F" w:rsidP="00C6666F">
      <w:pPr>
        <w:pStyle w:val="Newparagraph"/>
        <w:keepNext/>
        <w:spacing w:after="120" w:line="228" w:lineRule="auto"/>
        <w:ind w:firstLine="0"/>
        <w:jc w:val="center"/>
      </w:pPr>
      <w:r>
        <w:rPr>
          <w:noProof/>
          <w:sz w:val="20"/>
          <w:szCs w:val="20"/>
          <w:lang w:val="en-AU" w:eastAsia="en-AU"/>
        </w:rPr>
        <w:drawing>
          <wp:inline distT="0" distB="0" distL="0" distR="0" wp14:anchorId="62543F8D" wp14:editId="4926F17C">
            <wp:extent cx="2976245" cy="100393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6245" cy="1003935"/>
                    </a:xfrm>
                    <a:prstGeom prst="rect">
                      <a:avLst/>
                    </a:prstGeom>
                    <a:noFill/>
                    <a:ln>
                      <a:noFill/>
                    </a:ln>
                  </pic:spPr>
                </pic:pic>
              </a:graphicData>
            </a:graphic>
          </wp:inline>
        </w:drawing>
      </w:r>
    </w:p>
    <w:p w14:paraId="1E4BD19C" w14:textId="2C3CB6B8" w:rsidR="00C6666F" w:rsidRPr="00A36D13" w:rsidRDefault="00C6666F" w:rsidP="00C6666F">
      <w:pPr>
        <w:pStyle w:val="Caption"/>
        <w:spacing w:before="120" w:after="120" w:line="360" w:lineRule="auto"/>
        <w:jc w:val="both"/>
        <w:rPr>
          <w:b w:val="0"/>
          <w:bCs w:val="0"/>
          <w:iCs/>
          <w:sz w:val="16"/>
          <w:szCs w:val="16"/>
        </w:rPr>
      </w:pPr>
      <w:r w:rsidRPr="00A36D13">
        <w:rPr>
          <w:b w:val="0"/>
          <w:bCs w:val="0"/>
          <w:iCs/>
          <w:sz w:val="16"/>
          <w:szCs w:val="16"/>
        </w:rPr>
        <w:t>Fig</w:t>
      </w:r>
      <w:r>
        <w:rPr>
          <w:b w:val="0"/>
          <w:bCs w:val="0"/>
          <w:iCs/>
          <w:sz w:val="16"/>
          <w:szCs w:val="16"/>
        </w:rPr>
        <w:t>.</w:t>
      </w:r>
      <w:r w:rsidRPr="00A36D13">
        <w:rPr>
          <w:b w:val="0"/>
          <w:bCs w:val="0"/>
          <w:iCs/>
          <w:sz w:val="16"/>
          <w:szCs w:val="16"/>
        </w:rPr>
        <w:t xml:space="preserve"> 2</w:t>
      </w:r>
      <w:r>
        <w:rPr>
          <w:b w:val="0"/>
          <w:bCs w:val="0"/>
          <w:iCs/>
          <w:sz w:val="16"/>
          <w:szCs w:val="16"/>
        </w:rPr>
        <w:t>.</w:t>
      </w:r>
      <w:r w:rsidRPr="00A36D13">
        <w:rPr>
          <w:b w:val="0"/>
          <w:bCs w:val="0"/>
          <w:iCs/>
          <w:sz w:val="16"/>
          <w:szCs w:val="16"/>
        </w:rPr>
        <w:t xml:space="preserve"> Data processing system</w:t>
      </w:r>
    </w:p>
    <w:p w14:paraId="71DEA497" w14:textId="5078A1E9" w:rsidR="009303D9" w:rsidRDefault="00943E85" w:rsidP="00ED0149">
      <w:pPr>
        <w:pStyle w:val="Heading2"/>
        <w:rPr>
          <w:rFonts w:eastAsia="Times New Roman"/>
          <w:noProof w:val="0"/>
        </w:rPr>
      </w:pPr>
      <w:r w:rsidRPr="00943E85">
        <w:rPr>
          <w:rFonts w:eastAsia="Times New Roman"/>
          <w:noProof w:val="0"/>
        </w:rPr>
        <w:t>The proposed system</w:t>
      </w:r>
    </w:p>
    <w:p w14:paraId="464221C4" w14:textId="4CF63AA4" w:rsidR="00943E85" w:rsidRPr="003365C5" w:rsidRDefault="00943E85" w:rsidP="003C5C20">
      <w:pPr>
        <w:pStyle w:val="Newparagraph"/>
        <w:spacing w:after="120" w:line="228" w:lineRule="auto"/>
        <w:ind w:firstLine="274"/>
        <w:jc w:val="both"/>
        <w:rPr>
          <w:sz w:val="20"/>
          <w:szCs w:val="20"/>
        </w:rPr>
      </w:pPr>
      <w:r w:rsidRPr="003365C5">
        <w:rPr>
          <w:sz w:val="20"/>
          <w:szCs w:val="20"/>
        </w:rPr>
        <w:t xml:space="preserve">The proposed IDS uses the PSO algorithm to optimize the parameters for the FIS </w:t>
      </w:r>
      <w:r>
        <w:rPr>
          <w:sz w:val="20"/>
          <w:szCs w:val="20"/>
        </w:rPr>
        <w:t>with</w:t>
      </w:r>
      <w:r w:rsidRPr="003365C5">
        <w:rPr>
          <w:sz w:val="20"/>
          <w:szCs w:val="20"/>
        </w:rPr>
        <w:t xml:space="preserve"> </w:t>
      </w:r>
      <w:r>
        <w:rPr>
          <w:sz w:val="20"/>
          <w:szCs w:val="20"/>
        </w:rPr>
        <w:t xml:space="preserve">a </w:t>
      </w:r>
      <w:r w:rsidRPr="003365C5">
        <w:rPr>
          <w:sz w:val="20"/>
          <w:szCs w:val="20"/>
        </w:rPr>
        <w:t>radius</w:t>
      </w:r>
      <w:r>
        <w:rPr>
          <w:sz w:val="20"/>
          <w:szCs w:val="20"/>
        </w:rPr>
        <w:t xml:space="preserve"> of</w:t>
      </w:r>
      <w:r w:rsidRPr="003365C5">
        <w:rPr>
          <w:sz w:val="20"/>
          <w:szCs w:val="20"/>
        </w:rPr>
        <w:t xml:space="preserve"> </w:t>
      </w:r>
      <w:r w:rsidRPr="00A36D13">
        <w:rPr>
          <w:i/>
          <w:sz w:val="20"/>
          <w:szCs w:val="20"/>
        </w:rPr>
        <w:t>r</w:t>
      </w:r>
      <w:r w:rsidRPr="003365C5">
        <w:rPr>
          <w:sz w:val="20"/>
          <w:szCs w:val="20"/>
        </w:rPr>
        <w:t xml:space="preserve">. The proposed system is simple and effective. Figure </w:t>
      </w:r>
      <w:r>
        <w:rPr>
          <w:sz w:val="20"/>
          <w:szCs w:val="20"/>
        </w:rPr>
        <w:t>3</w:t>
      </w:r>
      <w:r w:rsidRPr="003365C5">
        <w:rPr>
          <w:sz w:val="20"/>
          <w:szCs w:val="20"/>
        </w:rPr>
        <w:t xml:space="preserve"> shows the</w:t>
      </w:r>
      <w:r>
        <w:rPr>
          <w:sz w:val="20"/>
          <w:szCs w:val="20"/>
        </w:rPr>
        <w:t xml:space="preserve"> detail of the proposed system</w:t>
      </w:r>
      <w:r w:rsidRPr="003365C5">
        <w:rPr>
          <w:sz w:val="20"/>
          <w:szCs w:val="20"/>
        </w:rPr>
        <w:t>.</w:t>
      </w:r>
      <w:r w:rsidR="0048022C">
        <w:rPr>
          <w:sz w:val="20"/>
          <w:szCs w:val="20"/>
        </w:rPr>
        <w:t xml:space="preserve"> </w:t>
      </w:r>
    </w:p>
    <w:p w14:paraId="3EE8442E" w14:textId="65C8612A" w:rsidR="00943E85" w:rsidRDefault="00943E85" w:rsidP="003C5C20">
      <w:pPr>
        <w:spacing w:after="120" w:line="228" w:lineRule="auto"/>
        <w:ind w:firstLine="274"/>
        <w:jc w:val="both"/>
      </w:pPr>
      <w:r w:rsidRPr="003365C5">
        <w:t xml:space="preserve">The FIS </w:t>
      </w:r>
      <w:r>
        <w:t>in which</w:t>
      </w:r>
      <w:r w:rsidRPr="003365C5">
        <w:t xml:space="preserve"> </w:t>
      </w:r>
      <w:r>
        <w:t xml:space="preserve">the </w:t>
      </w:r>
      <w:r w:rsidRPr="003365C5">
        <w:t>Mamdani</w:t>
      </w:r>
      <w:r>
        <w:t xml:space="preserve"> model is implemented</w:t>
      </w:r>
      <w:r w:rsidRPr="003365C5">
        <w:t xml:space="preserve"> has 2 inputs</w:t>
      </w:r>
      <w:r>
        <w:t>, including</w:t>
      </w:r>
      <w:r w:rsidRPr="003365C5">
        <w:t xml:space="preserve"> N_benign</w:t>
      </w:r>
      <w:r>
        <w:t>,</w:t>
      </w:r>
      <w:r w:rsidRPr="003365C5">
        <w:t xml:space="preserve"> N_ddos</w:t>
      </w:r>
      <w:r>
        <w:t>,</w:t>
      </w:r>
      <w:r w:rsidRPr="003365C5">
        <w:t xml:space="preserve"> and 1 output. Each input has 2 member</w:t>
      </w:r>
      <w:r>
        <w:t>ship</w:t>
      </w:r>
      <w:r w:rsidRPr="003365C5">
        <w:t xml:space="preserve"> functions</w:t>
      </w:r>
      <w:r>
        <w:t>,</w:t>
      </w:r>
      <w:r w:rsidRPr="003365C5">
        <w:t xml:space="preserve"> L (Low) and H (High)</w:t>
      </w:r>
      <w:r>
        <w:t>. T</w:t>
      </w:r>
      <w:r w:rsidRPr="003365C5">
        <w:t>he output has 3 member</w:t>
      </w:r>
      <w:r>
        <w:t>ship</w:t>
      </w:r>
      <w:r w:rsidRPr="003365C5">
        <w:t xml:space="preserve"> functions</w:t>
      </w:r>
      <w:r>
        <w:t xml:space="preserve"> that are</w:t>
      </w:r>
      <w:r w:rsidRPr="003365C5">
        <w:t xml:space="preserve"> FA (False Attack), MA (Medium Attack)</w:t>
      </w:r>
      <w:r>
        <w:t>,</w:t>
      </w:r>
      <w:r w:rsidRPr="003365C5">
        <w:t xml:space="preserve"> and HA (High Attack)</w:t>
      </w:r>
      <w:r>
        <w:t xml:space="preserve"> functions</w:t>
      </w:r>
      <w:r w:rsidRPr="003365C5">
        <w:t>. Inference rules and output member</w:t>
      </w:r>
      <w:r>
        <w:t>ship</w:t>
      </w:r>
      <w:r w:rsidRPr="003365C5">
        <w:t xml:space="preserve"> functions are fixed. Table </w:t>
      </w:r>
      <w:r w:rsidR="0091025B">
        <w:t>I</w:t>
      </w:r>
      <w:r w:rsidRPr="003365C5">
        <w:t xml:space="preserve"> </w:t>
      </w:r>
      <w:r>
        <w:t>present</w:t>
      </w:r>
      <w:r w:rsidRPr="003365C5">
        <w:t>s the rules of the FIS</w:t>
      </w:r>
      <w:r w:rsidR="008A670A">
        <w:t>, and</w:t>
      </w:r>
      <w:r w:rsidRPr="003365C5">
        <w:t xml:space="preserve"> </w:t>
      </w:r>
      <w:r w:rsidR="008A670A">
        <w:t>f</w:t>
      </w:r>
      <w:r w:rsidR="008A670A" w:rsidRPr="003365C5">
        <w:t xml:space="preserve">igure </w:t>
      </w:r>
      <w:r>
        <w:t>4</w:t>
      </w:r>
      <w:r w:rsidRPr="003365C5">
        <w:t xml:space="preserve"> shows the membership functions for the output of the FIS. The </w:t>
      </w:r>
      <w:r>
        <w:t>PSO algorithm optimizes the parameters of input membership functions and the radius r.</w:t>
      </w:r>
    </w:p>
    <w:p w14:paraId="43127ED8" w14:textId="77777777" w:rsidR="00CA53B7" w:rsidRPr="00CA53B7" w:rsidRDefault="00CA53B7" w:rsidP="00CA53B7">
      <w:pPr>
        <w:pStyle w:val="tablehead"/>
      </w:pPr>
      <w:r w:rsidRPr="00CA53B7">
        <w:t>Rules of Fuzzy inference System</w:t>
      </w:r>
    </w:p>
    <w:tbl>
      <w:tblPr>
        <w:tblW w:w="4495"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1561"/>
        <w:gridCol w:w="1229"/>
      </w:tblGrid>
      <w:tr w:rsidR="00CA53B7" w:rsidRPr="008C5799" w14:paraId="739FC178" w14:textId="77777777" w:rsidTr="007B1821">
        <w:trPr>
          <w:trHeight w:val="262"/>
        </w:trPr>
        <w:tc>
          <w:tcPr>
            <w:tcW w:w="1705" w:type="dxa"/>
            <w:shd w:val="clear" w:color="auto" w:fill="auto"/>
          </w:tcPr>
          <w:p w14:paraId="35AACBD7" w14:textId="6AD825C6" w:rsidR="00CA53B7" w:rsidRPr="008C5799" w:rsidRDefault="00CA53B7" w:rsidP="00BA7709">
            <w:pPr>
              <w:pStyle w:val="BodyText"/>
              <w:spacing w:after="0"/>
              <w:ind w:firstLine="0"/>
              <w:jc w:val="center"/>
              <w:rPr>
                <w:b/>
                <w:bCs/>
                <w:noProof/>
                <w:sz w:val="18"/>
                <w:szCs w:val="18"/>
                <w:lang w:val="en-US"/>
              </w:rPr>
            </w:pPr>
            <w:r w:rsidRPr="008C5799">
              <w:rPr>
                <w:b/>
                <w:bCs/>
                <w:noProof/>
                <w:sz w:val="18"/>
                <w:szCs w:val="18"/>
                <w:lang w:val="en-US"/>
              </w:rPr>
              <w:t>N_Benign</w:t>
            </w:r>
          </w:p>
        </w:tc>
        <w:tc>
          <w:tcPr>
            <w:tcW w:w="1561" w:type="dxa"/>
            <w:shd w:val="clear" w:color="auto" w:fill="auto"/>
          </w:tcPr>
          <w:p w14:paraId="745ACF38" w14:textId="77777777" w:rsidR="00CA53B7" w:rsidRPr="008C5799" w:rsidRDefault="00CA53B7" w:rsidP="00BA7709">
            <w:pPr>
              <w:pStyle w:val="BodyText"/>
              <w:spacing w:after="0"/>
              <w:ind w:firstLine="0"/>
              <w:jc w:val="center"/>
              <w:rPr>
                <w:b/>
                <w:bCs/>
                <w:noProof/>
                <w:sz w:val="18"/>
                <w:szCs w:val="18"/>
                <w:lang w:val="en-US"/>
              </w:rPr>
            </w:pPr>
            <w:r w:rsidRPr="008C5799">
              <w:rPr>
                <w:b/>
                <w:bCs/>
                <w:noProof/>
                <w:sz w:val="18"/>
                <w:szCs w:val="18"/>
                <w:lang w:val="en-US"/>
              </w:rPr>
              <w:t>N_DDoS</w:t>
            </w:r>
          </w:p>
        </w:tc>
        <w:tc>
          <w:tcPr>
            <w:tcW w:w="1229" w:type="dxa"/>
            <w:shd w:val="clear" w:color="auto" w:fill="auto"/>
          </w:tcPr>
          <w:p w14:paraId="5ACC888F" w14:textId="77777777" w:rsidR="00CA53B7" w:rsidRPr="008C5799" w:rsidRDefault="00CA53B7" w:rsidP="00BA7709">
            <w:pPr>
              <w:pStyle w:val="BodyText"/>
              <w:spacing w:after="0"/>
              <w:ind w:firstLine="0"/>
              <w:jc w:val="center"/>
              <w:rPr>
                <w:b/>
                <w:bCs/>
                <w:noProof/>
                <w:sz w:val="18"/>
                <w:szCs w:val="18"/>
                <w:lang w:val="en-US"/>
              </w:rPr>
            </w:pPr>
            <w:r w:rsidRPr="008C5799">
              <w:rPr>
                <w:b/>
                <w:bCs/>
                <w:noProof/>
                <w:sz w:val="18"/>
                <w:szCs w:val="18"/>
                <w:lang w:val="en-US"/>
              </w:rPr>
              <w:t>Output</w:t>
            </w:r>
          </w:p>
        </w:tc>
      </w:tr>
      <w:tr w:rsidR="00CA53B7" w:rsidRPr="008C5799" w14:paraId="0C80777B" w14:textId="77777777" w:rsidTr="007B1821">
        <w:trPr>
          <w:trHeight w:val="270"/>
        </w:trPr>
        <w:tc>
          <w:tcPr>
            <w:tcW w:w="1705" w:type="dxa"/>
            <w:shd w:val="clear" w:color="auto" w:fill="auto"/>
          </w:tcPr>
          <w:p w14:paraId="52CE0B88" w14:textId="77777777" w:rsidR="00CA53B7" w:rsidRPr="004660F1" w:rsidRDefault="00CA53B7" w:rsidP="00BA7709">
            <w:pPr>
              <w:pStyle w:val="BodyText"/>
              <w:spacing w:after="0"/>
              <w:ind w:firstLine="0"/>
              <w:jc w:val="center"/>
              <w:rPr>
                <w:noProof/>
                <w:sz w:val="18"/>
                <w:szCs w:val="18"/>
                <w:lang w:val="en-US"/>
              </w:rPr>
            </w:pPr>
            <w:r w:rsidRPr="004660F1">
              <w:rPr>
                <w:noProof/>
                <w:sz w:val="18"/>
                <w:szCs w:val="18"/>
                <w:lang w:val="en-US"/>
              </w:rPr>
              <w:t>L</w:t>
            </w:r>
          </w:p>
        </w:tc>
        <w:tc>
          <w:tcPr>
            <w:tcW w:w="1561" w:type="dxa"/>
            <w:shd w:val="clear" w:color="auto" w:fill="auto"/>
          </w:tcPr>
          <w:p w14:paraId="459D52D2" w14:textId="77777777" w:rsidR="00CA53B7" w:rsidRPr="008C5799" w:rsidRDefault="00CA53B7" w:rsidP="00BA7709">
            <w:pPr>
              <w:pStyle w:val="BodyText"/>
              <w:spacing w:after="0"/>
              <w:ind w:firstLine="0"/>
              <w:jc w:val="center"/>
              <w:rPr>
                <w:noProof/>
                <w:sz w:val="18"/>
                <w:szCs w:val="18"/>
                <w:lang w:val="en-US"/>
              </w:rPr>
            </w:pPr>
            <w:r w:rsidRPr="008C5799">
              <w:rPr>
                <w:noProof/>
                <w:sz w:val="18"/>
                <w:szCs w:val="18"/>
                <w:lang w:val="en-US"/>
              </w:rPr>
              <w:t>L</w:t>
            </w:r>
          </w:p>
        </w:tc>
        <w:tc>
          <w:tcPr>
            <w:tcW w:w="1229" w:type="dxa"/>
            <w:shd w:val="clear" w:color="auto" w:fill="auto"/>
          </w:tcPr>
          <w:p w14:paraId="3F7F2A24" w14:textId="77777777" w:rsidR="00CA53B7" w:rsidRPr="008C5799" w:rsidRDefault="00CA53B7" w:rsidP="00BA7709">
            <w:pPr>
              <w:pStyle w:val="BodyText"/>
              <w:spacing w:after="0"/>
              <w:ind w:firstLine="0"/>
              <w:jc w:val="center"/>
              <w:rPr>
                <w:noProof/>
                <w:sz w:val="18"/>
                <w:szCs w:val="18"/>
                <w:lang w:val="en-US"/>
              </w:rPr>
            </w:pPr>
            <w:r w:rsidRPr="008C5799">
              <w:rPr>
                <w:noProof/>
                <w:sz w:val="18"/>
                <w:szCs w:val="18"/>
                <w:lang w:val="en-US"/>
              </w:rPr>
              <w:t>FA</w:t>
            </w:r>
          </w:p>
        </w:tc>
      </w:tr>
      <w:tr w:rsidR="00CA53B7" w:rsidRPr="008C5799" w14:paraId="60D21B0F" w14:textId="77777777" w:rsidTr="007B1821">
        <w:trPr>
          <w:trHeight w:val="262"/>
        </w:trPr>
        <w:tc>
          <w:tcPr>
            <w:tcW w:w="1705" w:type="dxa"/>
            <w:shd w:val="clear" w:color="auto" w:fill="auto"/>
          </w:tcPr>
          <w:p w14:paraId="37745957" w14:textId="77777777" w:rsidR="00CA53B7" w:rsidRPr="004660F1" w:rsidRDefault="00CA53B7" w:rsidP="00BA7709">
            <w:pPr>
              <w:pStyle w:val="BodyText"/>
              <w:spacing w:after="0"/>
              <w:ind w:firstLine="0"/>
              <w:jc w:val="center"/>
              <w:rPr>
                <w:noProof/>
                <w:sz w:val="18"/>
                <w:szCs w:val="18"/>
                <w:lang w:val="en-US"/>
              </w:rPr>
            </w:pPr>
            <w:r w:rsidRPr="004660F1">
              <w:rPr>
                <w:noProof/>
                <w:sz w:val="18"/>
                <w:szCs w:val="18"/>
                <w:lang w:val="en-US"/>
              </w:rPr>
              <w:t>L</w:t>
            </w:r>
          </w:p>
        </w:tc>
        <w:tc>
          <w:tcPr>
            <w:tcW w:w="1561" w:type="dxa"/>
            <w:shd w:val="clear" w:color="auto" w:fill="auto"/>
          </w:tcPr>
          <w:p w14:paraId="0594262A" w14:textId="77777777" w:rsidR="00CA53B7" w:rsidRPr="008C5799" w:rsidRDefault="00CA53B7" w:rsidP="00BA7709">
            <w:pPr>
              <w:pStyle w:val="BodyText"/>
              <w:spacing w:after="0"/>
              <w:ind w:firstLine="0"/>
              <w:jc w:val="center"/>
              <w:rPr>
                <w:noProof/>
                <w:sz w:val="18"/>
                <w:szCs w:val="18"/>
                <w:lang w:val="en-US"/>
              </w:rPr>
            </w:pPr>
            <w:r w:rsidRPr="008C5799">
              <w:rPr>
                <w:noProof/>
                <w:sz w:val="18"/>
                <w:szCs w:val="18"/>
                <w:lang w:val="en-US"/>
              </w:rPr>
              <w:t>H</w:t>
            </w:r>
          </w:p>
        </w:tc>
        <w:tc>
          <w:tcPr>
            <w:tcW w:w="1229" w:type="dxa"/>
            <w:shd w:val="clear" w:color="auto" w:fill="auto"/>
          </w:tcPr>
          <w:p w14:paraId="1F88DEA5" w14:textId="77777777" w:rsidR="00CA53B7" w:rsidRPr="008C5799" w:rsidRDefault="00CA53B7" w:rsidP="00BA7709">
            <w:pPr>
              <w:pStyle w:val="BodyText"/>
              <w:spacing w:after="0"/>
              <w:ind w:firstLine="0"/>
              <w:jc w:val="center"/>
              <w:rPr>
                <w:noProof/>
                <w:sz w:val="18"/>
                <w:szCs w:val="18"/>
                <w:lang w:val="en-US"/>
              </w:rPr>
            </w:pPr>
            <w:r w:rsidRPr="008C5799">
              <w:rPr>
                <w:noProof/>
                <w:sz w:val="18"/>
                <w:szCs w:val="18"/>
                <w:lang w:val="en-US"/>
              </w:rPr>
              <w:t>HA</w:t>
            </w:r>
          </w:p>
        </w:tc>
      </w:tr>
      <w:tr w:rsidR="00CA53B7" w:rsidRPr="008C5799" w14:paraId="009EE5A4" w14:textId="77777777" w:rsidTr="007B1821">
        <w:trPr>
          <w:trHeight w:val="270"/>
        </w:trPr>
        <w:tc>
          <w:tcPr>
            <w:tcW w:w="1705" w:type="dxa"/>
            <w:shd w:val="clear" w:color="auto" w:fill="auto"/>
          </w:tcPr>
          <w:p w14:paraId="7764F459" w14:textId="77777777" w:rsidR="00CA53B7" w:rsidRPr="004660F1" w:rsidRDefault="00CA53B7" w:rsidP="00BA7709">
            <w:pPr>
              <w:pStyle w:val="BodyText"/>
              <w:spacing w:after="0"/>
              <w:ind w:firstLine="0"/>
              <w:jc w:val="center"/>
              <w:rPr>
                <w:noProof/>
                <w:sz w:val="18"/>
                <w:szCs w:val="18"/>
                <w:lang w:val="en-US"/>
              </w:rPr>
            </w:pPr>
            <w:r w:rsidRPr="004660F1">
              <w:rPr>
                <w:noProof/>
                <w:sz w:val="18"/>
                <w:szCs w:val="18"/>
                <w:lang w:val="en-US"/>
              </w:rPr>
              <w:t>H</w:t>
            </w:r>
          </w:p>
        </w:tc>
        <w:tc>
          <w:tcPr>
            <w:tcW w:w="1561" w:type="dxa"/>
            <w:shd w:val="clear" w:color="auto" w:fill="auto"/>
          </w:tcPr>
          <w:p w14:paraId="76FEFBBB" w14:textId="77777777" w:rsidR="00CA53B7" w:rsidRPr="008C5799" w:rsidRDefault="00CA53B7" w:rsidP="00BA7709">
            <w:pPr>
              <w:pStyle w:val="BodyText"/>
              <w:spacing w:after="0"/>
              <w:ind w:firstLine="0"/>
              <w:jc w:val="center"/>
              <w:rPr>
                <w:noProof/>
                <w:sz w:val="18"/>
                <w:szCs w:val="18"/>
                <w:lang w:val="en-US"/>
              </w:rPr>
            </w:pPr>
            <w:r w:rsidRPr="008C5799">
              <w:rPr>
                <w:noProof/>
                <w:sz w:val="18"/>
                <w:szCs w:val="18"/>
                <w:lang w:val="en-US"/>
              </w:rPr>
              <w:t>L</w:t>
            </w:r>
          </w:p>
        </w:tc>
        <w:tc>
          <w:tcPr>
            <w:tcW w:w="1229" w:type="dxa"/>
            <w:shd w:val="clear" w:color="auto" w:fill="auto"/>
          </w:tcPr>
          <w:p w14:paraId="2F0C2973" w14:textId="77777777" w:rsidR="00CA53B7" w:rsidRPr="008C5799" w:rsidRDefault="00CA53B7" w:rsidP="00BA7709">
            <w:pPr>
              <w:pStyle w:val="BodyText"/>
              <w:spacing w:after="0"/>
              <w:ind w:firstLine="0"/>
              <w:jc w:val="center"/>
              <w:rPr>
                <w:noProof/>
                <w:sz w:val="18"/>
                <w:szCs w:val="18"/>
                <w:lang w:val="en-US"/>
              </w:rPr>
            </w:pPr>
            <w:r w:rsidRPr="008C5799">
              <w:rPr>
                <w:noProof/>
                <w:sz w:val="18"/>
                <w:szCs w:val="18"/>
                <w:lang w:val="en-US"/>
              </w:rPr>
              <w:t>FA</w:t>
            </w:r>
          </w:p>
        </w:tc>
      </w:tr>
      <w:tr w:rsidR="00CA53B7" w:rsidRPr="008C5799" w14:paraId="4D867853" w14:textId="77777777" w:rsidTr="007B1821">
        <w:trPr>
          <w:trHeight w:val="262"/>
        </w:trPr>
        <w:tc>
          <w:tcPr>
            <w:tcW w:w="1705" w:type="dxa"/>
            <w:shd w:val="clear" w:color="auto" w:fill="auto"/>
          </w:tcPr>
          <w:p w14:paraId="6ADC7547" w14:textId="77777777" w:rsidR="00CA53B7" w:rsidRPr="004660F1" w:rsidRDefault="00CA53B7" w:rsidP="00BA7709">
            <w:pPr>
              <w:pStyle w:val="BodyText"/>
              <w:spacing w:after="0"/>
              <w:ind w:firstLine="0"/>
              <w:jc w:val="center"/>
              <w:rPr>
                <w:noProof/>
                <w:sz w:val="18"/>
                <w:szCs w:val="18"/>
                <w:lang w:val="en-US"/>
              </w:rPr>
            </w:pPr>
            <w:r w:rsidRPr="004660F1">
              <w:rPr>
                <w:noProof/>
                <w:sz w:val="18"/>
                <w:szCs w:val="18"/>
                <w:lang w:val="en-US"/>
              </w:rPr>
              <w:t>H</w:t>
            </w:r>
          </w:p>
        </w:tc>
        <w:tc>
          <w:tcPr>
            <w:tcW w:w="1561" w:type="dxa"/>
            <w:shd w:val="clear" w:color="auto" w:fill="auto"/>
          </w:tcPr>
          <w:p w14:paraId="268C278C" w14:textId="77777777" w:rsidR="00CA53B7" w:rsidRPr="008C5799" w:rsidRDefault="00CA53B7" w:rsidP="00BA7709">
            <w:pPr>
              <w:pStyle w:val="BodyText"/>
              <w:spacing w:after="0"/>
              <w:ind w:firstLine="0"/>
              <w:jc w:val="center"/>
              <w:rPr>
                <w:noProof/>
                <w:sz w:val="18"/>
                <w:szCs w:val="18"/>
                <w:lang w:val="en-US"/>
              </w:rPr>
            </w:pPr>
            <w:r w:rsidRPr="008C5799">
              <w:rPr>
                <w:noProof/>
                <w:sz w:val="18"/>
                <w:szCs w:val="18"/>
                <w:lang w:val="en-US"/>
              </w:rPr>
              <w:t>H</w:t>
            </w:r>
          </w:p>
        </w:tc>
        <w:tc>
          <w:tcPr>
            <w:tcW w:w="1229" w:type="dxa"/>
            <w:shd w:val="clear" w:color="auto" w:fill="auto"/>
          </w:tcPr>
          <w:p w14:paraId="69D5E386" w14:textId="77777777" w:rsidR="00CA53B7" w:rsidRPr="008C5799" w:rsidRDefault="00CA53B7" w:rsidP="00BA7709">
            <w:pPr>
              <w:pStyle w:val="BodyText"/>
              <w:spacing w:after="0"/>
              <w:ind w:firstLine="0"/>
              <w:jc w:val="center"/>
              <w:rPr>
                <w:noProof/>
                <w:sz w:val="18"/>
                <w:szCs w:val="18"/>
                <w:lang w:val="en-US"/>
              </w:rPr>
            </w:pPr>
            <w:r w:rsidRPr="008C5799">
              <w:rPr>
                <w:noProof/>
                <w:sz w:val="18"/>
                <w:szCs w:val="18"/>
                <w:lang w:val="en-US"/>
              </w:rPr>
              <w:t>MA</w:t>
            </w:r>
          </w:p>
        </w:tc>
      </w:tr>
    </w:tbl>
    <w:p w14:paraId="6E9857E9" w14:textId="77777777" w:rsidR="004660F1" w:rsidRDefault="004660F1" w:rsidP="00CA53B7">
      <w:pPr>
        <w:jc w:val="both"/>
        <w:sectPr w:rsidR="004660F1" w:rsidSect="003B4E04">
          <w:type w:val="continuous"/>
          <w:pgSz w:w="11906" w:h="16838" w:code="9"/>
          <w:pgMar w:top="1080" w:right="907" w:bottom="1440" w:left="907" w:header="720" w:footer="720" w:gutter="0"/>
          <w:cols w:num="2" w:space="360"/>
          <w:docGrid w:linePitch="360"/>
        </w:sectPr>
      </w:pPr>
    </w:p>
    <w:p w14:paraId="3BF76842" w14:textId="348A8BF7" w:rsidR="004660F1" w:rsidRDefault="007C4A13" w:rsidP="004660F1">
      <w:pPr>
        <w:keepNext/>
      </w:pPr>
      <w:r>
        <w:rPr>
          <w:noProof/>
          <w:lang w:val="en-AU" w:eastAsia="en-AU"/>
        </w:rPr>
        <w:drawing>
          <wp:inline distT="0" distB="0" distL="0" distR="0" wp14:anchorId="623D5284" wp14:editId="3D4F86E5">
            <wp:extent cx="3947584" cy="177981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18" cstate="print">
                      <a:extLst>
                        <a:ext uri="{28A0092B-C50C-407E-A947-70E740481C1C}">
                          <a14:useLocalDpi xmlns:a14="http://schemas.microsoft.com/office/drawing/2010/main" val="0"/>
                        </a:ext>
                      </a:extLst>
                    </a:blip>
                    <a:srcRect l="559" r="673"/>
                    <a:stretch/>
                  </pic:blipFill>
                  <pic:spPr bwMode="auto">
                    <a:xfrm>
                      <a:off x="0" y="0"/>
                      <a:ext cx="4047685" cy="1824946"/>
                    </a:xfrm>
                    <a:prstGeom prst="rect">
                      <a:avLst/>
                    </a:prstGeom>
                    <a:ln>
                      <a:noFill/>
                    </a:ln>
                    <a:extLst>
                      <a:ext uri="{53640926-AAD7-44D8-BBD7-CCE9431645EC}">
                        <a14:shadowObscured xmlns:a14="http://schemas.microsoft.com/office/drawing/2010/main"/>
                      </a:ext>
                    </a:extLst>
                  </pic:spPr>
                </pic:pic>
              </a:graphicData>
            </a:graphic>
          </wp:inline>
        </w:drawing>
      </w:r>
    </w:p>
    <w:p w14:paraId="657184F2" w14:textId="55B3020F" w:rsidR="004660F1" w:rsidRPr="00EB134F" w:rsidRDefault="004660F1" w:rsidP="004660F1">
      <w:pPr>
        <w:pStyle w:val="Caption"/>
        <w:jc w:val="left"/>
        <w:rPr>
          <w:b w:val="0"/>
          <w:bCs w:val="0"/>
          <w:sz w:val="16"/>
          <w:szCs w:val="16"/>
        </w:rPr>
        <w:sectPr w:rsidR="004660F1" w:rsidRPr="00EB134F" w:rsidSect="004660F1">
          <w:type w:val="continuous"/>
          <w:pgSz w:w="11906" w:h="16838" w:code="9"/>
          <w:pgMar w:top="1080" w:right="907" w:bottom="1440" w:left="907" w:header="720" w:footer="720" w:gutter="0"/>
          <w:cols w:space="360"/>
          <w:docGrid w:linePitch="360"/>
        </w:sectPr>
      </w:pPr>
      <w:r w:rsidRPr="00EB134F">
        <w:rPr>
          <w:b w:val="0"/>
          <w:bCs w:val="0"/>
          <w:sz w:val="16"/>
          <w:szCs w:val="16"/>
        </w:rPr>
        <w:t>Fig.</w:t>
      </w:r>
      <w:r w:rsidR="00EB134F">
        <w:rPr>
          <w:b w:val="0"/>
          <w:bCs w:val="0"/>
          <w:sz w:val="16"/>
          <w:szCs w:val="16"/>
        </w:rPr>
        <w:t>3</w:t>
      </w:r>
      <w:r w:rsidRPr="00EB134F">
        <w:rPr>
          <w:b w:val="0"/>
          <w:bCs w:val="0"/>
          <w:sz w:val="16"/>
          <w:szCs w:val="16"/>
        </w:rPr>
        <w:t xml:space="preserve">. The proposed intrusion detection system </w:t>
      </w:r>
    </w:p>
    <w:p w14:paraId="261CD195" w14:textId="7EE7BE09" w:rsidR="004660F1" w:rsidRDefault="004660F1" w:rsidP="00CA53B7">
      <w:pPr>
        <w:jc w:val="both"/>
      </w:pPr>
    </w:p>
    <w:p w14:paraId="6FA6EB21" w14:textId="03D5ACD2" w:rsidR="00EB134F" w:rsidRPr="00EB134F" w:rsidRDefault="00EB134F" w:rsidP="007B1821">
      <w:pPr>
        <w:tabs>
          <w:tab w:val="left" w:pos="90"/>
        </w:tabs>
        <w:spacing w:after="120" w:line="228" w:lineRule="auto"/>
        <w:ind w:right="6"/>
        <w:rPr>
          <w:rFonts w:eastAsia="MS Mincho"/>
          <w:i/>
          <w:noProof/>
          <w:lang w:val="x-none" w:eastAsia="x-none"/>
        </w:rPr>
      </w:pPr>
      <w:r w:rsidRPr="00EB134F">
        <w:rPr>
          <w:rFonts w:eastAsia="MS Mincho"/>
          <w:i/>
          <w:noProof/>
          <w:lang w:val="en-AU" w:eastAsia="en-AU"/>
        </w:rPr>
        <w:drawing>
          <wp:inline distT="0" distB="0" distL="0" distR="0" wp14:anchorId="1C908765" wp14:editId="07FB321B">
            <wp:extent cx="2084153" cy="177495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l="4056" r="8115"/>
                    <a:stretch>
                      <a:fillRect/>
                    </a:stretch>
                  </pic:blipFill>
                  <pic:spPr bwMode="auto">
                    <a:xfrm>
                      <a:off x="0" y="0"/>
                      <a:ext cx="2090489" cy="1780350"/>
                    </a:xfrm>
                    <a:prstGeom prst="rect">
                      <a:avLst/>
                    </a:prstGeom>
                    <a:noFill/>
                    <a:ln>
                      <a:noFill/>
                    </a:ln>
                  </pic:spPr>
                </pic:pic>
              </a:graphicData>
            </a:graphic>
          </wp:inline>
        </w:drawing>
      </w:r>
    </w:p>
    <w:p w14:paraId="1B726DDC" w14:textId="4F62DB01" w:rsidR="00EB134F" w:rsidRDefault="00EB134F" w:rsidP="00EB134F">
      <w:pPr>
        <w:spacing w:before="120" w:after="120" w:line="360" w:lineRule="auto"/>
        <w:jc w:val="both"/>
        <w:rPr>
          <w:rFonts w:eastAsia="Times New Roman"/>
          <w:iCs/>
          <w:sz w:val="16"/>
          <w:szCs w:val="16"/>
        </w:rPr>
      </w:pPr>
      <w:r w:rsidRPr="00EB134F">
        <w:rPr>
          <w:rFonts w:eastAsia="Times New Roman"/>
          <w:iCs/>
          <w:sz w:val="16"/>
          <w:szCs w:val="16"/>
        </w:rPr>
        <w:t>Fig. 4. Defuzzification Membership functions</w:t>
      </w:r>
    </w:p>
    <w:p w14:paraId="608EBF8F" w14:textId="1E78A23D" w:rsidR="00EB134F" w:rsidRDefault="00EB134F" w:rsidP="003C5C20">
      <w:pPr>
        <w:spacing w:after="120" w:line="228" w:lineRule="auto"/>
        <w:ind w:firstLine="274"/>
        <w:jc w:val="both"/>
        <w:rPr>
          <w:rFonts w:eastAsia="Times New Roman"/>
        </w:rPr>
      </w:pPr>
      <w:r w:rsidRPr="00EB134F">
        <w:rPr>
          <w:rFonts w:eastAsia="Times New Roman"/>
        </w:rPr>
        <w:t>Each input membership function has a trapezoid shape characterized by four parameters (</w:t>
      </w:r>
      <w:r w:rsidRPr="007B1821">
        <w:rPr>
          <w:rFonts w:eastAsia="Times New Roman"/>
          <w:i/>
        </w:rPr>
        <w:t>a, b, c, d</w:t>
      </w:r>
      <w:r w:rsidRPr="00EB134F">
        <w:rPr>
          <w:rFonts w:eastAsia="Times New Roman"/>
        </w:rPr>
        <w:t>) and coded by three parameters (</w:t>
      </w:r>
      <w:r w:rsidRPr="007B1821">
        <w:rPr>
          <w:rFonts w:eastAsia="Times New Roman"/>
          <w:i/>
        </w:rPr>
        <w:t>x, y, z</w:t>
      </w:r>
      <w:r w:rsidRPr="00EB134F">
        <w:rPr>
          <w:rFonts w:eastAsia="Times New Roman"/>
        </w:rPr>
        <w:t>) so that it is suitable for the PSO algorithm. The relationship of these parameters could be expressed as follows</w:t>
      </w:r>
    </w:p>
    <w:p w14:paraId="56E1E5BD" w14:textId="0687704D" w:rsidR="00604283" w:rsidRPr="007B1821" w:rsidRDefault="00604283" w:rsidP="007B1821">
      <w:pPr>
        <w:pStyle w:val="equation"/>
        <w:spacing w:before="60" w:after="60" w:line="228" w:lineRule="auto"/>
        <w:rPr>
          <w:rFonts w:ascii="Times New Roman" w:hAnsi="Times New Roman" w:cs="Times New Roman"/>
        </w:rPr>
      </w:pPr>
      <w:r w:rsidRPr="007B1821">
        <w:rPr>
          <w:rFonts w:ascii="Times New Roman" w:hAnsi="Times New Roman" w:cs="Times New Roman"/>
        </w:rPr>
        <w:tab/>
      </w:r>
      <w:r w:rsidRPr="007B1821">
        <w:rPr>
          <w:rFonts w:ascii="Times New Roman" w:hAnsi="Times New Roman" w:cs="Times New Roman"/>
          <w:position w:val="-10"/>
        </w:rPr>
        <w:object w:dxaOrig="1100" w:dyaOrig="240" w14:anchorId="7B1E5998">
          <v:shape id="_x0000_i1027" type="#_x0000_t75" style="width:54.65pt;height:12pt" o:ole="">
            <v:imagedata r:id="rId20" o:title=""/>
          </v:shape>
          <o:OLEObject Type="Embed" ProgID="Equation.DSMT4" ShapeID="_x0000_i1027" DrawAspect="Content" ObjectID="_1718053797" r:id="rId21"/>
        </w:object>
      </w:r>
      <w:r w:rsidRPr="007B1821">
        <w:rPr>
          <w:rFonts w:ascii="Times New Roman" w:hAnsi="Times New Roman" w:cs="Times New Roman"/>
        </w:rPr>
        <w:tab/>
      </w:r>
      <w:r w:rsidR="0048022C">
        <w:rPr>
          <w:rFonts w:ascii="Times New Roman" w:hAnsi="Times New Roman" w:cs="Times New Roman"/>
        </w:rPr>
        <w:t>(</w:t>
      </w:r>
      <w:r w:rsidR="0091025B" w:rsidRPr="007B1821">
        <w:rPr>
          <w:rFonts w:ascii="Times New Roman" w:hAnsi="Times New Roman" w:cs="Times New Roman"/>
        </w:rPr>
        <w:t>3</w:t>
      </w:r>
      <w:r w:rsidR="0048022C">
        <w:rPr>
          <w:rFonts w:ascii="Times New Roman" w:hAnsi="Times New Roman" w:cs="Times New Roman"/>
        </w:rPr>
        <w:t>)</w:t>
      </w:r>
    </w:p>
    <w:p w14:paraId="4051AB6E" w14:textId="3C7F49BD" w:rsidR="00604283" w:rsidRPr="007B1821" w:rsidRDefault="00604283" w:rsidP="007B1821">
      <w:pPr>
        <w:pStyle w:val="equation"/>
        <w:spacing w:before="60" w:after="60" w:line="228" w:lineRule="auto"/>
        <w:rPr>
          <w:rFonts w:ascii="Times New Roman" w:hAnsi="Times New Roman" w:cs="Times New Roman"/>
        </w:rPr>
      </w:pPr>
      <w:r w:rsidRPr="007B1821">
        <w:rPr>
          <w:rFonts w:ascii="Times New Roman" w:hAnsi="Times New Roman" w:cs="Times New Roman"/>
        </w:rPr>
        <w:tab/>
      </w:r>
      <w:r w:rsidRPr="007B1821">
        <w:rPr>
          <w:rFonts w:ascii="Times New Roman" w:hAnsi="Times New Roman" w:cs="Times New Roman"/>
          <w:position w:val="-10"/>
        </w:rPr>
        <w:object w:dxaOrig="800" w:dyaOrig="300" w14:anchorId="0CFC7BED">
          <v:shape id="_x0000_i1028" type="#_x0000_t75" style="width:40.45pt;height:15.1pt" o:ole="">
            <v:imagedata r:id="rId22" o:title=""/>
          </v:shape>
          <o:OLEObject Type="Embed" ProgID="Equation.DSMT4" ShapeID="_x0000_i1028" DrawAspect="Content" ObjectID="_1718053798" r:id="rId23"/>
        </w:object>
      </w:r>
      <w:r w:rsidRPr="007B1821">
        <w:rPr>
          <w:rFonts w:ascii="Times New Roman" w:hAnsi="Times New Roman" w:cs="Times New Roman"/>
        </w:rPr>
        <w:tab/>
      </w:r>
      <w:r w:rsidR="0048022C">
        <w:rPr>
          <w:rFonts w:ascii="Times New Roman" w:hAnsi="Times New Roman" w:cs="Times New Roman"/>
        </w:rPr>
        <w:t>(</w:t>
      </w:r>
      <w:r w:rsidR="0091025B" w:rsidRPr="007B1821">
        <w:rPr>
          <w:rFonts w:ascii="Times New Roman" w:hAnsi="Times New Roman" w:cs="Times New Roman"/>
        </w:rPr>
        <w:t>4</w:t>
      </w:r>
      <w:r w:rsidR="0048022C">
        <w:rPr>
          <w:rFonts w:ascii="Times New Roman" w:hAnsi="Times New Roman" w:cs="Times New Roman"/>
        </w:rPr>
        <w:t>)</w:t>
      </w:r>
    </w:p>
    <w:p w14:paraId="023B42CF" w14:textId="064143DD" w:rsidR="00604283" w:rsidRPr="007B1821" w:rsidRDefault="00604283" w:rsidP="007B1821">
      <w:pPr>
        <w:pStyle w:val="equation"/>
        <w:spacing w:before="60" w:after="60" w:line="228" w:lineRule="auto"/>
        <w:rPr>
          <w:rFonts w:ascii="Times New Roman" w:hAnsi="Times New Roman" w:cs="Times New Roman"/>
        </w:rPr>
      </w:pPr>
      <w:r w:rsidRPr="007B1821">
        <w:rPr>
          <w:rFonts w:ascii="Times New Roman" w:hAnsi="Times New Roman" w:cs="Times New Roman"/>
        </w:rPr>
        <w:tab/>
      </w:r>
      <w:r w:rsidRPr="007B1821">
        <w:rPr>
          <w:rFonts w:ascii="Times New Roman" w:hAnsi="Times New Roman" w:cs="Times New Roman"/>
          <w:position w:val="-10"/>
        </w:rPr>
        <w:object w:dxaOrig="800" w:dyaOrig="260" w14:anchorId="3A374470">
          <v:shape id="_x0000_i1029" type="#_x0000_t75" style="width:40.45pt;height:12.9pt" o:ole="">
            <v:imagedata r:id="rId24" o:title=""/>
          </v:shape>
          <o:OLEObject Type="Embed" ProgID="Equation.DSMT4" ShapeID="_x0000_i1029" DrawAspect="Content" ObjectID="_1718053799" r:id="rId25"/>
        </w:object>
      </w:r>
      <w:r w:rsidRPr="007B1821">
        <w:rPr>
          <w:rFonts w:ascii="Times New Roman" w:hAnsi="Times New Roman" w:cs="Times New Roman"/>
        </w:rPr>
        <w:tab/>
      </w:r>
      <w:r w:rsidR="0048022C">
        <w:rPr>
          <w:rFonts w:ascii="Times New Roman" w:hAnsi="Times New Roman" w:cs="Times New Roman"/>
        </w:rPr>
        <w:t>(</w:t>
      </w:r>
      <w:r w:rsidR="0091025B" w:rsidRPr="007B1821">
        <w:rPr>
          <w:rFonts w:ascii="Times New Roman" w:hAnsi="Times New Roman" w:cs="Times New Roman"/>
        </w:rPr>
        <w:t>5</w:t>
      </w:r>
      <w:r w:rsidR="0048022C">
        <w:rPr>
          <w:rFonts w:ascii="Times New Roman" w:hAnsi="Times New Roman" w:cs="Times New Roman"/>
        </w:rPr>
        <w:t>)</w:t>
      </w:r>
    </w:p>
    <w:p w14:paraId="17A66072" w14:textId="5E050170" w:rsidR="00604283" w:rsidRPr="007B1821" w:rsidRDefault="00604283" w:rsidP="007B1821">
      <w:pPr>
        <w:pStyle w:val="equation"/>
        <w:spacing w:before="60" w:after="60" w:line="228" w:lineRule="auto"/>
        <w:rPr>
          <w:rFonts w:ascii="Times New Roman" w:hAnsi="Times New Roman" w:cs="Times New Roman"/>
        </w:rPr>
      </w:pPr>
      <w:r w:rsidRPr="007B1821">
        <w:rPr>
          <w:rFonts w:ascii="Times New Roman" w:hAnsi="Times New Roman" w:cs="Times New Roman"/>
        </w:rPr>
        <w:tab/>
      </w:r>
      <w:r w:rsidRPr="007B1821">
        <w:rPr>
          <w:rFonts w:ascii="Times New Roman" w:hAnsi="Times New Roman" w:cs="Times New Roman"/>
          <w:position w:val="-10"/>
        </w:rPr>
        <w:object w:dxaOrig="1120" w:dyaOrig="300" w14:anchorId="1F91F9D6">
          <v:shape id="_x0000_i1030" type="#_x0000_t75" style="width:55.55pt;height:15.1pt" o:ole="">
            <v:imagedata r:id="rId26" o:title=""/>
          </v:shape>
          <o:OLEObject Type="Embed" ProgID="Equation.DSMT4" ShapeID="_x0000_i1030" DrawAspect="Content" ObjectID="_1718053800" r:id="rId27"/>
        </w:object>
      </w:r>
      <w:r w:rsidRPr="007B1821">
        <w:rPr>
          <w:rFonts w:ascii="Times New Roman" w:hAnsi="Times New Roman" w:cs="Times New Roman"/>
        </w:rPr>
        <w:tab/>
      </w:r>
      <w:r w:rsidR="0048022C">
        <w:rPr>
          <w:rFonts w:ascii="Times New Roman" w:hAnsi="Times New Roman" w:cs="Times New Roman"/>
        </w:rPr>
        <w:t>(</w:t>
      </w:r>
      <w:r w:rsidR="0091025B" w:rsidRPr="007B1821">
        <w:rPr>
          <w:rFonts w:ascii="Times New Roman" w:hAnsi="Times New Roman" w:cs="Times New Roman"/>
        </w:rPr>
        <w:t>6</w:t>
      </w:r>
      <w:r w:rsidR="0048022C">
        <w:rPr>
          <w:rFonts w:ascii="Times New Roman" w:hAnsi="Times New Roman" w:cs="Times New Roman"/>
        </w:rPr>
        <w:t>)</w:t>
      </w:r>
    </w:p>
    <w:p w14:paraId="6990BC4A" w14:textId="01151E8D" w:rsidR="00E970E3" w:rsidRDefault="00E970E3" w:rsidP="003C5C20">
      <w:pPr>
        <w:spacing w:after="120" w:line="228" w:lineRule="auto"/>
        <w:ind w:firstLine="274"/>
        <w:jc w:val="both"/>
        <w:rPr>
          <w:rFonts w:eastAsia="Times New Roman"/>
        </w:rPr>
      </w:pPr>
      <w:r w:rsidRPr="00E970E3">
        <w:rPr>
          <w:rFonts w:eastAsia="Times New Roman"/>
        </w:rPr>
        <w:t xml:space="preserve">Figure 5 describes the encodings of the membership function parameters. After being encoded, the parameters of the four membership functions of two inputs will be joined </w:t>
      </w:r>
      <w:r w:rsidRPr="00E970E3">
        <w:rPr>
          <w:rFonts w:eastAsia="Times New Roman"/>
        </w:rPr>
        <w:lastRenderedPageBreak/>
        <w:t>together and connected with radius r to form a particle for the PSO algorithm of length 13</w:t>
      </w:r>
      <w:r w:rsidR="003C5C20">
        <w:rPr>
          <w:rFonts w:eastAsia="Times New Roman"/>
        </w:rPr>
        <w:t>.</w:t>
      </w:r>
    </w:p>
    <w:p w14:paraId="5F928845" w14:textId="2241BA2D" w:rsidR="003C5C20" w:rsidRDefault="003C5C20" w:rsidP="003C5C20">
      <w:pPr>
        <w:spacing w:after="120" w:line="228" w:lineRule="auto"/>
        <w:ind w:firstLine="274"/>
        <w:jc w:val="both"/>
        <w:rPr>
          <w:rFonts w:eastAsia="Times New Roman"/>
        </w:rPr>
      </w:pPr>
      <w:r w:rsidRPr="003C5C20">
        <w:rPr>
          <w:rFonts w:eastAsia="Times New Roman"/>
        </w:rPr>
        <w:t xml:space="preserve">Two datasets, including Training_set and Valid_set, are fed into the system. In the Training_set, the distance is calculated to the rest of the </w:t>
      </w:r>
      <w:r w:rsidR="008A670A">
        <w:rPr>
          <w:rFonts w:eastAsia="Times New Roman"/>
        </w:rPr>
        <w:t>set points to obtain the D_train</w:t>
      </w:r>
      <w:r w:rsidRPr="003C5C20">
        <w:rPr>
          <w:rFonts w:eastAsia="Times New Roman"/>
        </w:rPr>
        <w:t xml:space="preserve"> distance matrix, D_train. Moreover, the distance between each point in the Valid_set and each point in Training_set is calculated to obtain the distance matrix, D_val</w:t>
      </w:r>
      <w:r>
        <w:rPr>
          <w:rFonts w:eastAsia="Times New Roman"/>
        </w:rPr>
        <w:t>.</w:t>
      </w:r>
    </w:p>
    <w:p w14:paraId="2240D500" w14:textId="2FE79C99" w:rsidR="003C5C20" w:rsidRPr="003C5C20" w:rsidRDefault="003C5C20" w:rsidP="003C5C20">
      <w:pPr>
        <w:rPr>
          <w:rFonts w:eastAsia="Times New Roman"/>
          <w:noProof/>
        </w:rPr>
      </w:pPr>
      <w:r w:rsidRPr="003C5C20">
        <w:rPr>
          <w:rFonts w:eastAsia="Times New Roman"/>
          <w:noProof/>
          <w:lang w:val="en-AU" w:eastAsia="en-AU"/>
        </w:rPr>
        <w:drawing>
          <wp:inline distT="0" distB="0" distL="0" distR="0" wp14:anchorId="503BD400" wp14:editId="14D147DB">
            <wp:extent cx="2665037" cy="1265698"/>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a:extLst>
                        <a:ext uri="{28A0092B-C50C-407E-A947-70E740481C1C}">
                          <a14:useLocalDpi xmlns:a14="http://schemas.microsoft.com/office/drawing/2010/main" val="0"/>
                        </a:ext>
                      </a:extLst>
                    </a:blip>
                    <a:srcRect l="4608"/>
                    <a:stretch>
                      <a:fillRect/>
                    </a:stretch>
                  </pic:blipFill>
                  <pic:spPr bwMode="auto">
                    <a:xfrm>
                      <a:off x="0" y="0"/>
                      <a:ext cx="2668569" cy="1267375"/>
                    </a:xfrm>
                    <a:prstGeom prst="rect">
                      <a:avLst/>
                    </a:prstGeom>
                    <a:noFill/>
                    <a:ln>
                      <a:noFill/>
                    </a:ln>
                  </pic:spPr>
                </pic:pic>
              </a:graphicData>
            </a:graphic>
          </wp:inline>
        </w:drawing>
      </w:r>
    </w:p>
    <w:p w14:paraId="2C38220A" w14:textId="7674D3DF" w:rsidR="003C5C20" w:rsidRPr="003C5C20" w:rsidRDefault="003C5C20" w:rsidP="003C5C20">
      <w:pPr>
        <w:spacing w:before="120" w:after="120" w:line="360" w:lineRule="auto"/>
        <w:jc w:val="both"/>
        <w:rPr>
          <w:rFonts w:eastAsia="Times New Roman"/>
          <w:iCs/>
          <w:sz w:val="16"/>
          <w:szCs w:val="16"/>
        </w:rPr>
      </w:pPr>
      <w:r w:rsidRPr="003C5C20">
        <w:rPr>
          <w:rFonts w:eastAsia="Times New Roman"/>
          <w:iCs/>
          <w:sz w:val="16"/>
          <w:szCs w:val="16"/>
        </w:rPr>
        <w:t>Fig. 5. The input membership function</w:t>
      </w:r>
    </w:p>
    <w:p w14:paraId="280BA65F" w14:textId="7AF11A61" w:rsidR="003C5C20" w:rsidRPr="003C5C20" w:rsidRDefault="003C5C20" w:rsidP="003C5C20">
      <w:pPr>
        <w:spacing w:after="120" w:line="259" w:lineRule="auto"/>
        <w:ind w:firstLine="270"/>
        <w:jc w:val="both"/>
        <w:rPr>
          <w:rFonts w:eastAsia="Calibri"/>
        </w:rPr>
      </w:pPr>
      <w:r w:rsidRPr="003C5C20">
        <w:rPr>
          <w:rFonts w:eastAsia="Calibri"/>
        </w:rPr>
        <w:t xml:space="preserve">The PSO algorithm randomly initializes n particles of length 13, with </w:t>
      </w:r>
      <w:r w:rsidRPr="007B1821">
        <w:rPr>
          <w:rFonts w:eastAsia="Calibri"/>
          <w:i/>
        </w:rPr>
        <w:t>r</w:t>
      </w:r>
      <w:r w:rsidRPr="003C5C20">
        <w:rPr>
          <w:rFonts w:eastAsia="Calibri"/>
        </w:rPr>
        <w:t xml:space="preserve"> in the range [0 avg(D_train)] and the remaining parameters in the range [0 1]. In each round of the PSO algorithm, every particle receives parameters such as </w:t>
      </w:r>
      <w:r w:rsidRPr="003C5C20">
        <w:rPr>
          <w:rFonts w:eastAsia="Calibri"/>
          <w:i/>
        </w:rPr>
        <w:t>r</w:t>
      </w:r>
      <w:r w:rsidRPr="003C5C20">
        <w:rPr>
          <w:rFonts w:eastAsia="Calibri"/>
        </w:rPr>
        <w:t xml:space="preserve"> and membership functions of inputs, then executes as</w:t>
      </w:r>
      <w:r w:rsidR="00EF4371">
        <w:rPr>
          <w:rFonts w:eastAsia="Calibri"/>
        </w:rPr>
        <w:t>:</w:t>
      </w:r>
    </w:p>
    <w:p w14:paraId="61FA5B95" w14:textId="4E90179B" w:rsidR="003C5C20" w:rsidRPr="003C5C20" w:rsidRDefault="003C5C20" w:rsidP="003C5C20">
      <w:pPr>
        <w:spacing w:after="120" w:line="259" w:lineRule="auto"/>
        <w:ind w:firstLine="270"/>
        <w:jc w:val="both"/>
        <w:rPr>
          <w:rFonts w:eastAsia="Calibri"/>
        </w:rPr>
      </w:pPr>
      <w:r w:rsidRPr="003C5C20">
        <w:rPr>
          <w:rFonts w:eastAsia="Calibri"/>
        </w:rPr>
        <w:t xml:space="preserve">  </w:t>
      </w:r>
      <w:r w:rsidRPr="003C5C20">
        <w:rPr>
          <w:rFonts w:eastAsia="Times New Roman"/>
        </w:rPr>
        <w:t>Two distance matrices, D_train and D_val, and the radius r are two inputs of DtoN module. With a subset, the point is to find the neighbor points under the r ratio.</w:t>
      </w:r>
      <w:r w:rsidRPr="003C5C20">
        <w:rPr>
          <w:rFonts w:eastAsia="Calibri"/>
        </w:rPr>
        <w:t xml:space="preserve"> </w:t>
      </w:r>
      <w:r w:rsidR="008A670A">
        <w:rPr>
          <w:rFonts w:eastAsia="Times New Roman"/>
        </w:rPr>
        <w:t>B</w:t>
      </w:r>
      <w:r w:rsidRPr="003C5C20">
        <w:rPr>
          <w:rFonts w:eastAsia="Times New Roman"/>
        </w:rPr>
        <w:t>ased on the labels of the points, the number of safe points (N_benign) and the number of DDoS attack points (N_ddos) in the two sets (Training_set and Validating_set) could be found. It is to build two matrices of N_train and N_val (there are 2 columns corresponding to N_benign and N_ddos), respectively. The two matrices are then divided by the maximum value in the N_train matrix and limited to the interval [0 1].</w:t>
      </w:r>
    </w:p>
    <w:p w14:paraId="0B93CFCA" w14:textId="08E670B0" w:rsidR="00272369" w:rsidRDefault="003C5C20" w:rsidP="003C5C20">
      <w:pPr>
        <w:spacing w:after="120" w:line="228" w:lineRule="auto"/>
        <w:ind w:firstLine="274"/>
        <w:jc w:val="both"/>
        <w:rPr>
          <w:rFonts w:eastAsia="Calibri"/>
        </w:rPr>
      </w:pPr>
      <w:r w:rsidRPr="003C5C20">
        <w:rPr>
          <w:rFonts w:eastAsia="Calibri"/>
        </w:rPr>
        <w:t xml:space="preserve">The parameters of the two input membership functions are decoded into specific parameters and then fed into the FIS. Two matrices, N_train and N_val, are fed into the FIS to get the corresponding output. The output of the FIS is a value in the range [0 1]. The Result Calculator converts this output into 0 (Benign) or 1 (DDoS). The threshold value in the Result Calculator is 0.5. </w:t>
      </w:r>
      <w:r w:rsidRPr="003C5C20">
        <w:rPr>
          <w:rFonts w:eastAsia="Times New Roman"/>
          <w:lang w:eastAsia="it-IT"/>
        </w:rPr>
        <w:t xml:space="preserve">If the output value is more significant than 0.5, </w:t>
      </w:r>
      <w:r w:rsidRPr="003C5C20">
        <w:rPr>
          <w:rFonts w:eastAsia="Calibri"/>
        </w:rPr>
        <w:t>1 (DDoS)</w:t>
      </w:r>
      <w:r w:rsidRPr="003C5C20">
        <w:rPr>
          <w:rFonts w:eastAsia="Times New Roman"/>
          <w:lang w:eastAsia="it-IT"/>
        </w:rPr>
        <w:t xml:space="preserve"> have resulted. Otherwise, </w:t>
      </w:r>
      <w:r w:rsidRPr="003C5C20">
        <w:rPr>
          <w:rFonts w:eastAsia="Calibri"/>
        </w:rPr>
        <w:t xml:space="preserve">0 (Benign) </w:t>
      </w:r>
      <w:r w:rsidRPr="003C5C20">
        <w:rPr>
          <w:rFonts w:eastAsia="Times New Roman"/>
          <w:lang w:eastAsia="it-IT"/>
        </w:rPr>
        <w:t>is decided</w:t>
      </w:r>
      <w:r>
        <w:rPr>
          <w:rFonts w:eastAsia="Times New Roman"/>
          <w:lang w:eastAsia="it-IT"/>
        </w:rPr>
        <w:t>.</w:t>
      </w:r>
      <w:r w:rsidR="0048022C">
        <w:rPr>
          <w:rFonts w:eastAsia="Times New Roman"/>
          <w:lang w:eastAsia="it-IT"/>
        </w:rPr>
        <w:t xml:space="preserve"> </w:t>
      </w:r>
      <w:r w:rsidR="0048022C">
        <w:rPr>
          <w:rFonts w:eastAsia="Calibri"/>
        </w:rPr>
        <w:t xml:space="preserve"> </w:t>
      </w:r>
      <w:r w:rsidR="00272369" w:rsidRPr="00272369">
        <w:rPr>
          <w:rFonts w:eastAsia="Calibri"/>
        </w:rPr>
        <w:t>The results are then compared with the original labels of the Training_set and Validating_</w:t>
      </w:r>
      <w:r w:rsidR="00272369" w:rsidRPr="007B1821">
        <w:rPr>
          <w:rFonts w:eastAsia="Calibri"/>
        </w:rPr>
        <w:t>set</w:t>
      </w:r>
      <w:r w:rsidR="00215E5A" w:rsidRPr="007B1821">
        <w:rPr>
          <w:rFonts w:eastAsia="Calibri"/>
        </w:rPr>
        <w:t xml:space="preserve"> to obtain </w:t>
      </w:r>
      <w:r w:rsidR="00215E5A" w:rsidRPr="007B1821">
        <w:rPr>
          <w:rFonts w:eastAsia="Calibri"/>
          <w:i/>
        </w:rPr>
        <w:t>acc</w:t>
      </w:r>
      <w:r w:rsidR="00215E5A" w:rsidRPr="007B1821">
        <w:rPr>
          <w:rFonts w:eastAsia="Calibri"/>
        </w:rPr>
        <w:t xml:space="preserve"> and </w:t>
      </w:r>
      <w:r w:rsidR="00215E5A" w:rsidRPr="007B1821">
        <w:rPr>
          <w:rFonts w:eastAsia="Calibri"/>
          <w:i/>
        </w:rPr>
        <w:t>val</w:t>
      </w:r>
      <w:r w:rsidR="004C24FC" w:rsidRPr="007B1821">
        <w:rPr>
          <w:rFonts w:eastAsia="Calibri"/>
        </w:rPr>
        <w:t>, respectively</w:t>
      </w:r>
      <w:r w:rsidR="00272369" w:rsidRPr="007B1821">
        <w:rPr>
          <w:rFonts w:eastAsia="Calibri"/>
        </w:rPr>
        <w:t>. The PSO algorithm u</w:t>
      </w:r>
      <w:r w:rsidR="00272369" w:rsidRPr="00272369">
        <w:rPr>
          <w:rFonts w:eastAsia="Calibri"/>
        </w:rPr>
        <w:t>ses these two results to find the most optimal particle</w:t>
      </w:r>
      <w:r w:rsidR="00272369">
        <w:rPr>
          <w:rFonts w:eastAsia="Calibri"/>
        </w:rPr>
        <w:t>.</w:t>
      </w:r>
    </w:p>
    <w:p w14:paraId="6E721A3D" w14:textId="77777777" w:rsidR="00272369" w:rsidRDefault="00272369" w:rsidP="007C4A13">
      <w:pPr>
        <w:spacing w:after="120" w:line="228" w:lineRule="auto"/>
        <w:jc w:val="both"/>
        <w:rPr>
          <w:rFonts w:eastAsia="Calibri"/>
        </w:rPr>
        <w:sectPr w:rsidR="00272369" w:rsidSect="003B4E04">
          <w:type w:val="continuous"/>
          <w:pgSz w:w="11906" w:h="16838" w:code="9"/>
          <w:pgMar w:top="1080" w:right="907" w:bottom="1440" w:left="907" w:header="720" w:footer="720" w:gutter="0"/>
          <w:cols w:num="2" w:space="360"/>
          <w:docGrid w:linePitch="360"/>
        </w:sectPr>
      </w:pPr>
    </w:p>
    <w:p w14:paraId="7DD356F1" w14:textId="77777777" w:rsidR="00003647" w:rsidRDefault="007C4A13" w:rsidP="00003647">
      <w:pPr>
        <w:pStyle w:val="Heading1"/>
        <w:numPr>
          <w:ilvl w:val="0"/>
          <w:numId w:val="0"/>
        </w:numPr>
      </w:pPr>
      <w:r>
        <w:rPr>
          <w:lang w:val="en-AU" w:eastAsia="en-AU"/>
        </w:rPr>
        <w:drawing>
          <wp:inline distT="0" distB="0" distL="0" distR="0" wp14:anchorId="62C254E8" wp14:editId="21E43867">
            <wp:extent cx="5241950" cy="152944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29" cstate="print">
                      <a:extLst>
                        <a:ext uri="{28A0092B-C50C-407E-A947-70E740481C1C}">
                          <a14:useLocalDpi xmlns:a14="http://schemas.microsoft.com/office/drawing/2010/main" val="0"/>
                        </a:ext>
                      </a:extLst>
                    </a:blip>
                    <a:srcRect l="559" r="953"/>
                    <a:stretch/>
                  </pic:blipFill>
                  <pic:spPr bwMode="auto">
                    <a:xfrm>
                      <a:off x="0" y="0"/>
                      <a:ext cx="5379879" cy="1569687"/>
                    </a:xfrm>
                    <a:prstGeom prst="rect">
                      <a:avLst/>
                    </a:prstGeom>
                    <a:ln>
                      <a:noFill/>
                    </a:ln>
                    <a:extLst>
                      <a:ext uri="{53640926-AAD7-44D8-BBD7-CCE9431645EC}">
                        <a14:shadowObscured xmlns:a14="http://schemas.microsoft.com/office/drawing/2010/main"/>
                      </a:ext>
                    </a:extLst>
                  </pic:spPr>
                </pic:pic>
              </a:graphicData>
            </a:graphic>
          </wp:inline>
        </w:drawing>
      </w:r>
    </w:p>
    <w:p w14:paraId="2A658C8C" w14:textId="0EF54B07" w:rsidR="00272369" w:rsidRPr="00003647" w:rsidRDefault="00003647" w:rsidP="00003647">
      <w:pPr>
        <w:pStyle w:val="Caption"/>
        <w:jc w:val="left"/>
        <w:rPr>
          <w:b w:val="0"/>
          <w:bCs w:val="0"/>
          <w:sz w:val="16"/>
          <w:szCs w:val="16"/>
        </w:rPr>
        <w:sectPr w:rsidR="00272369" w:rsidRPr="00003647" w:rsidSect="00272369">
          <w:type w:val="continuous"/>
          <w:pgSz w:w="11906" w:h="16838" w:code="9"/>
          <w:pgMar w:top="1080" w:right="907" w:bottom="1440" w:left="907" w:header="720" w:footer="720" w:gutter="0"/>
          <w:cols w:space="360"/>
          <w:docGrid w:linePitch="360"/>
        </w:sectPr>
      </w:pPr>
      <w:r w:rsidRPr="00003647">
        <w:rPr>
          <w:b w:val="0"/>
          <w:bCs w:val="0"/>
          <w:sz w:val="16"/>
          <w:szCs w:val="16"/>
        </w:rPr>
        <w:t>Fig. 6. The experimental system</w:t>
      </w:r>
    </w:p>
    <w:p w14:paraId="4575B639" w14:textId="77777777" w:rsidR="00272369" w:rsidRPr="00A36D13" w:rsidRDefault="00272369" w:rsidP="00CC5B6B">
      <w:pPr>
        <w:pStyle w:val="Heading1"/>
      </w:pPr>
      <w:r w:rsidRPr="00A36D13">
        <w:t>E</w:t>
      </w:r>
      <w:r>
        <w:t>xprimental and results</w:t>
      </w:r>
    </w:p>
    <w:p w14:paraId="14F009C5" w14:textId="77777777" w:rsidR="00272369" w:rsidRDefault="00272369" w:rsidP="00272369">
      <w:pPr>
        <w:pStyle w:val="Heading2"/>
        <w:tabs>
          <w:tab w:val="num" w:pos="786"/>
        </w:tabs>
      </w:pPr>
      <w:r>
        <w:t xml:space="preserve">Experimental parameters and evaluations </w:t>
      </w:r>
    </w:p>
    <w:p w14:paraId="4F8CB61C" w14:textId="45C83162" w:rsidR="00272369" w:rsidRDefault="007C4A13" w:rsidP="007B1821">
      <w:pPr>
        <w:ind w:firstLine="288"/>
        <w:jc w:val="both"/>
        <w:rPr>
          <w:i/>
          <w:iCs/>
        </w:rPr>
      </w:pPr>
      <w:r w:rsidRPr="007C4A13">
        <w:rPr>
          <w:rFonts w:eastAsia="Times New Roman"/>
        </w:rPr>
        <w:t>All experiments of IDS using FIS are conducted using Matlab</w:t>
      </w:r>
      <w:r w:rsidRPr="007C4A13">
        <w:t xml:space="preserve">. Training_set and Validating_set are applied to optimize the FIS through the PSO optimization algorithm. The parameters of the PSO algorithm used in our simulation are shown in Table </w:t>
      </w:r>
      <w:r w:rsidR="0091025B">
        <w:t>II</w:t>
      </w:r>
      <w:r>
        <w:t>.</w:t>
      </w:r>
    </w:p>
    <w:p w14:paraId="6A75EBDD" w14:textId="374FB3E8" w:rsidR="007C4A13" w:rsidRPr="007C4A13" w:rsidRDefault="00B22486" w:rsidP="00B22486">
      <w:pPr>
        <w:pStyle w:val="tablehead"/>
      </w:pPr>
      <w:r w:rsidRPr="007C4A13">
        <w:t>PARAMETERS FOR PSO ALGORITHM</w:t>
      </w:r>
    </w:p>
    <w:tbl>
      <w:tblPr>
        <w:tblW w:w="4088" w:type="dxa"/>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5"/>
        <w:gridCol w:w="2023"/>
      </w:tblGrid>
      <w:tr w:rsidR="007C4A13" w:rsidRPr="007C4A13" w14:paraId="07265C51" w14:textId="77777777" w:rsidTr="007B1821">
        <w:trPr>
          <w:trHeight w:val="350"/>
        </w:trPr>
        <w:tc>
          <w:tcPr>
            <w:tcW w:w="2065" w:type="dxa"/>
            <w:shd w:val="clear" w:color="auto" w:fill="auto"/>
            <w:vAlign w:val="center"/>
          </w:tcPr>
          <w:p w14:paraId="34B6E8FD" w14:textId="77777777" w:rsidR="007C4A13" w:rsidRPr="007C4A13" w:rsidRDefault="007C4A13" w:rsidP="00B22486">
            <w:pPr>
              <w:rPr>
                <w:rFonts w:eastAsia="Calibri"/>
                <w:b/>
                <w:bCs/>
                <w:iCs/>
                <w:sz w:val="16"/>
                <w:szCs w:val="16"/>
              </w:rPr>
            </w:pPr>
            <w:r w:rsidRPr="007C4A13">
              <w:rPr>
                <w:rFonts w:eastAsia="Calibri"/>
                <w:b/>
                <w:bCs/>
                <w:iCs/>
                <w:sz w:val="16"/>
                <w:szCs w:val="16"/>
              </w:rPr>
              <w:t>Parameter</w:t>
            </w:r>
          </w:p>
        </w:tc>
        <w:tc>
          <w:tcPr>
            <w:tcW w:w="2023" w:type="dxa"/>
            <w:shd w:val="clear" w:color="auto" w:fill="auto"/>
            <w:vAlign w:val="center"/>
          </w:tcPr>
          <w:p w14:paraId="6814F5CB" w14:textId="77777777" w:rsidR="007C4A13" w:rsidRPr="007C4A13" w:rsidRDefault="007C4A13" w:rsidP="00B22486">
            <w:pPr>
              <w:rPr>
                <w:rFonts w:eastAsia="Calibri"/>
                <w:b/>
                <w:bCs/>
                <w:iCs/>
                <w:sz w:val="16"/>
                <w:szCs w:val="16"/>
              </w:rPr>
            </w:pPr>
            <w:r w:rsidRPr="007C4A13">
              <w:rPr>
                <w:rFonts w:eastAsia="Calibri"/>
                <w:b/>
                <w:bCs/>
                <w:iCs/>
                <w:sz w:val="16"/>
                <w:szCs w:val="16"/>
              </w:rPr>
              <w:t>Value</w:t>
            </w:r>
          </w:p>
        </w:tc>
      </w:tr>
      <w:tr w:rsidR="007C4A13" w:rsidRPr="007C4A13" w14:paraId="5326A755" w14:textId="77777777" w:rsidTr="007B1821">
        <w:tc>
          <w:tcPr>
            <w:tcW w:w="2065" w:type="dxa"/>
            <w:shd w:val="clear" w:color="auto" w:fill="auto"/>
            <w:vAlign w:val="center"/>
          </w:tcPr>
          <w:p w14:paraId="65B054A8" w14:textId="05842EB2" w:rsidR="007C4A13" w:rsidRPr="007C4A13" w:rsidRDefault="007C4A13" w:rsidP="00B22486">
            <w:pPr>
              <w:rPr>
                <w:rFonts w:eastAsia="Calibri"/>
                <w:bCs/>
                <w:iCs/>
                <w:sz w:val="16"/>
                <w:szCs w:val="16"/>
              </w:rPr>
            </w:pPr>
            <w:r w:rsidRPr="007C4A13">
              <w:rPr>
                <w:rFonts w:eastAsia="Calibri"/>
                <w:bCs/>
                <w:iCs/>
                <w:sz w:val="16"/>
                <w:szCs w:val="16"/>
              </w:rPr>
              <w:t>population</w:t>
            </w:r>
          </w:p>
        </w:tc>
        <w:tc>
          <w:tcPr>
            <w:tcW w:w="2023" w:type="dxa"/>
            <w:shd w:val="clear" w:color="auto" w:fill="auto"/>
            <w:vAlign w:val="center"/>
          </w:tcPr>
          <w:p w14:paraId="38ACAAF1" w14:textId="77777777" w:rsidR="007C4A13" w:rsidRPr="007C4A13" w:rsidRDefault="007C4A13" w:rsidP="00B22486">
            <w:pPr>
              <w:rPr>
                <w:rFonts w:eastAsia="Calibri"/>
                <w:iCs/>
                <w:sz w:val="16"/>
                <w:szCs w:val="16"/>
              </w:rPr>
            </w:pPr>
            <w:r w:rsidRPr="007C4A13">
              <w:rPr>
                <w:rFonts w:eastAsia="Calibri"/>
                <w:iCs/>
                <w:sz w:val="16"/>
                <w:szCs w:val="16"/>
              </w:rPr>
              <w:t>50</w:t>
            </w:r>
          </w:p>
        </w:tc>
      </w:tr>
      <w:tr w:rsidR="007C4A13" w:rsidRPr="007C4A13" w14:paraId="189E256A" w14:textId="77777777" w:rsidTr="007B1821">
        <w:tc>
          <w:tcPr>
            <w:tcW w:w="2065" w:type="dxa"/>
            <w:shd w:val="clear" w:color="auto" w:fill="auto"/>
            <w:vAlign w:val="center"/>
          </w:tcPr>
          <w:p w14:paraId="0CEE422C" w14:textId="3B002640" w:rsidR="007C4A13" w:rsidRPr="007C4A13" w:rsidRDefault="007C4A13" w:rsidP="00B22486">
            <w:pPr>
              <w:rPr>
                <w:rFonts w:eastAsia="Calibri"/>
                <w:bCs/>
                <w:iCs/>
                <w:sz w:val="16"/>
                <w:szCs w:val="16"/>
              </w:rPr>
            </w:pPr>
            <w:r w:rsidRPr="007C4A13">
              <w:rPr>
                <w:rFonts w:eastAsia="Calibri"/>
                <w:bCs/>
                <w:iCs/>
                <w:sz w:val="16"/>
                <w:szCs w:val="16"/>
              </w:rPr>
              <w:t>constriction</w:t>
            </w:r>
            <w:r w:rsidRPr="007C4A13" w:rsidDel="0029000B">
              <w:rPr>
                <w:rFonts w:eastAsia="Calibri"/>
                <w:bCs/>
                <w:iCs/>
                <w:sz w:val="16"/>
                <w:szCs w:val="16"/>
              </w:rPr>
              <w:t xml:space="preserve"> </w:t>
            </w:r>
            <w:r w:rsidRPr="007C4A13">
              <w:rPr>
                <w:rFonts w:eastAsia="Calibri"/>
                <w:bCs/>
                <w:iCs/>
                <w:sz w:val="16"/>
                <w:szCs w:val="16"/>
              </w:rPr>
              <w:t>factor</w:t>
            </w:r>
          </w:p>
        </w:tc>
        <w:tc>
          <w:tcPr>
            <w:tcW w:w="2023" w:type="dxa"/>
            <w:shd w:val="clear" w:color="auto" w:fill="auto"/>
            <w:vAlign w:val="center"/>
          </w:tcPr>
          <w:p w14:paraId="2B6D40BE" w14:textId="77777777" w:rsidR="007C4A13" w:rsidRPr="007C4A13" w:rsidRDefault="007C4A13" w:rsidP="00B22486">
            <w:pPr>
              <w:rPr>
                <w:rFonts w:eastAsia="Calibri"/>
                <w:iCs/>
                <w:sz w:val="16"/>
                <w:szCs w:val="16"/>
              </w:rPr>
            </w:pPr>
            <w:r w:rsidRPr="007C4A13">
              <w:rPr>
                <w:rFonts w:eastAsia="Times New Roman"/>
                <w:iCs/>
                <w:sz w:val="16"/>
                <w:szCs w:val="16"/>
              </w:rPr>
              <w:t>c</w:t>
            </w:r>
            <w:r w:rsidRPr="007C4A13">
              <w:rPr>
                <w:rFonts w:eastAsia="Calibri"/>
                <w:iCs/>
                <w:sz w:val="16"/>
                <w:szCs w:val="16"/>
                <w:vertAlign w:val="subscript"/>
              </w:rPr>
              <w:t>1</w:t>
            </w:r>
            <w:r w:rsidRPr="007C4A13">
              <w:rPr>
                <w:rFonts w:eastAsia="Calibri"/>
                <w:iCs/>
                <w:sz w:val="16"/>
                <w:szCs w:val="16"/>
              </w:rPr>
              <w:t xml:space="preserve"> = 2</w:t>
            </w:r>
          </w:p>
          <w:p w14:paraId="195979B0" w14:textId="77777777" w:rsidR="007C4A13" w:rsidRPr="007C4A13" w:rsidRDefault="007C4A13" w:rsidP="00B22486">
            <w:pPr>
              <w:rPr>
                <w:rFonts w:eastAsia="Calibri"/>
                <w:iCs/>
                <w:sz w:val="16"/>
                <w:szCs w:val="16"/>
              </w:rPr>
            </w:pPr>
            <w:r w:rsidRPr="007C4A13">
              <w:rPr>
                <w:rFonts w:eastAsia="Times New Roman"/>
                <w:iCs/>
                <w:sz w:val="16"/>
                <w:szCs w:val="16"/>
              </w:rPr>
              <w:t>c</w:t>
            </w:r>
            <w:r w:rsidRPr="007C4A13">
              <w:rPr>
                <w:rFonts w:eastAsia="Calibri"/>
                <w:iCs/>
                <w:sz w:val="16"/>
                <w:szCs w:val="16"/>
                <w:vertAlign w:val="subscript"/>
              </w:rPr>
              <w:t>2</w:t>
            </w:r>
            <w:r w:rsidRPr="007C4A13">
              <w:rPr>
                <w:rFonts w:eastAsia="Calibri"/>
                <w:iCs/>
                <w:sz w:val="16"/>
                <w:szCs w:val="16"/>
              </w:rPr>
              <w:t xml:space="preserve"> = 2</w:t>
            </w:r>
          </w:p>
        </w:tc>
      </w:tr>
      <w:tr w:rsidR="007C4A13" w:rsidRPr="007C4A13" w14:paraId="2B917425" w14:textId="77777777" w:rsidTr="007B1821">
        <w:tc>
          <w:tcPr>
            <w:tcW w:w="2065" w:type="dxa"/>
            <w:shd w:val="clear" w:color="auto" w:fill="auto"/>
            <w:vAlign w:val="center"/>
          </w:tcPr>
          <w:p w14:paraId="060E0A22" w14:textId="77777777" w:rsidR="007C4A13" w:rsidRPr="007C4A13" w:rsidRDefault="007C4A13" w:rsidP="00B22486">
            <w:pPr>
              <w:rPr>
                <w:rFonts w:eastAsia="Calibri"/>
                <w:bCs/>
                <w:iCs/>
                <w:sz w:val="16"/>
                <w:szCs w:val="16"/>
              </w:rPr>
            </w:pPr>
            <w:r w:rsidRPr="007C4A13">
              <w:rPr>
                <w:rFonts w:eastAsia="Calibri"/>
                <w:bCs/>
                <w:iCs/>
                <w:sz w:val="16"/>
                <w:szCs w:val="16"/>
              </w:rPr>
              <w:t>inertia factor</w:t>
            </w:r>
          </w:p>
        </w:tc>
        <w:tc>
          <w:tcPr>
            <w:tcW w:w="2023" w:type="dxa"/>
            <w:shd w:val="clear" w:color="auto" w:fill="auto"/>
            <w:vAlign w:val="center"/>
          </w:tcPr>
          <w:p w14:paraId="63A77DC9" w14:textId="77777777" w:rsidR="007C4A13" w:rsidRPr="007C4A13" w:rsidRDefault="007C4A13" w:rsidP="00B22486">
            <w:pPr>
              <w:rPr>
                <w:rFonts w:eastAsia="Calibri"/>
                <w:iCs/>
                <w:sz w:val="16"/>
                <w:szCs w:val="16"/>
              </w:rPr>
            </w:pPr>
            <w:r w:rsidRPr="007C4A13">
              <w:rPr>
                <w:rFonts w:eastAsia="Calibri"/>
                <w:iCs/>
                <w:sz w:val="16"/>
                <w:szCs w:val="16"/>
              </w:rPr>
              <w:t>1</w:t>
            </w:r>
          </w:p>
        </w:tc>
      </w:tr>
      <w:tr w:rsidR="007C4A13" w:rsidRPr="007C4A13" w14:paraId="6188765F" w14:textId="77777777" w:rsidTr="007B1821">
        <w:tc>
          <w:tcPr>
            <w:tcW w:w="2065" w:type="dxa"/>
            <w:shd w:val="clear" w:color="auto" w:fill="auto"/>
            <w:vAlign w:val="center"/>
          </w:tcPr>
          <w:p w14:paraId="0621670B" w14:textId="77777777" w:rsidR="007C4A13" w:rsidRPr="007C4A13" w:rsidRDefault="007C4A13" w:rsidP="00B22486">
            <w:pPr>
              <w:rPr>
                <w:rFonts w:eastAsia="Calibri"/>
                <w:bCs/>
                <w:iCs/>
                <w:sz w:val="16"/>
                <w:szCs w:val="16"/>
              </w:rPr>
            </w:pPr>
            <w:r w:rsidRPr="007C4A13">
              <w:rPr>
                <w:rFonts w:eastAsia="Calibri"/>
                <w:bCs/>
                <w:iCs/>
                <w:sz w:val="16"/>
                <w:szCs w:val="16"/>
              </w:rPr>
              <w:t>inertia factor reduction rate</w:t>
            </w:r>
          </w:p>
        </w:tc>
        <w:tc>
          <w:tcPr>
            <w:tcW w:w="2023" w:type="dxa"/>
            <w:shd w:val="clear" w:color="auto" w:fill="auto"/>
            <w:vAlign w:val="center"/>
          </w:tcPr>
          <w:p w14:paraId="4A7ABBEE" w14:textId="77777777" w:rsidR="007C4A13" w:rsidRPr="007C4A13" w:rsidRDefault="007C4A13" w:rsidP="00B22486">
            <w:pPr>
              <w:rPr>
                <w:rFonts w:eastAsia="Calibri"/>
                <w:iCs/>
                <w:sz w:val="16"/>
                <w:szCs w:val="16"/>
              </w:rPr>
            </w:pPr>
            <w:r w:rsidRPr="007C4A13">
              <w:rPr>
                <w:rFonts w:eastAsia="Calibri"/>
                <w:iCs/>
                <w:sz w:val="16"/>
                <w:szCs w:val="16"/>
              </w:rPr>
              <w:t>0.99</w:t>
            </w:r>
          </w:p>
        </w:tc>
      </w:tr>
      <w:tr w:rsidR="007C4A13" w:rsidRPr="007C4A13" w14:paraId="039B7C6C" w14:textId="77777777" w:rsidTr="007B1821">
        <w:tc>
          <w:tcPr>
            <w:tcW w:w="2065" w:type="dxa"/>
            <w:shd w:val="clear" w:color="auto" w:fill="auto"/>
            <w:vAlign w:val="center"/>
          </w:tcPr>
          <w:p w14:paraId="4B31FD57" w14:textId="77777777" w:rsidR="007C4A13" w:rsidRPr="007B1821" w:rsidRDefault="007C4A13" w:rsidP="00B22486">
            <w:pPr>
              <w:rPr>
                <w:rFonts w:eastAsia="Calibri"/>
                <w:bCs/>
                <w:iCs/>
                <w:sz w:val="16"/>
                <w:szCs w:val="16"/>
              </w:rPr>
            </w:pPr>
            <w:r w:rsidRPr="007B1821">
              <w:rPr>
                <w:rFonts w:eastAsia="Calibri"/>
                <w:bCs/>
                <w:iCs/>
                <w:sz w:val="16"/>
                <w:szCs w:val="16"/>
              </w:rPr>
              <w:t>Number of rounds</w:t>
            </w:r>
          </w:p>
        </w:tc>
        <w:tc>
          <w:tcPr>
            <w:tcW w:w="2023" w:type="dxa"/>
            <w:shd w:val="clear" w:color="auto" w:fill="auto"/>
            <w:vAlign w:val="center"/>
          </w:tcPr>
          <w:p w14:paraId="57D0E2D9" w14:textId="314614B5" w:rsidR="007C4A13" w:rsidRPr="007C4A13" w:rsidRDefault="006E12DD" w:rsidP="00B22486">
            <w:pPr>
              <w:rPr>
                <w:rFonts w:eastAsia="Calibri"/>
                <w:iCs/>
                <w:sz w:val="16"/>
                <w:szCs w:val="16"/>
              </w:rPr>
            </w:pPr>
            <w:r w:rsidRPr="007B1821">
              <w:rPr>
                <w:rFonts w:eastAsia="Calibri"/>
                <w:iCs/>
                <w:sz w:val="16"/>
                <w:szCs w:val="16"/>
              </w:rPr>
              <w:t>50</w:t>
            </w:r>
          </w:p>
        </w:tc>
      </w:tr>
    </w:tbl>
    <w:p w14:paraId="6DDFDC73" w14:textId="6C15F850" w:rsidR="00B22486" w:rsidRPr="00B22486" w:rsidRDefault="00B22486" w:rsidP="00B22486">
      <w:pPr>
        <w:spacing w:after="120" w:line="228" w:lineRule="auto"/>
        <w:ind w:firstLine="274"/>
        <w:jc w:val="both"/>
        <w:rPr>
          <w:rFonts w:eastAsia="Calibri"/>
        </w:rPr>
      </w:pPr>
      <w:r w:rsidRPr="00B22486">
        <w:rPr>
          <w:rFonts w:eastAsia="Calibri"/>
        </w:rPr>
        <w:t>The system is optimized and is evaluated by the set of Testing_set. Fig. 7 presents how to evaluate the system. The system is evaluated through the parameters including accuracy, precision, recall, F1-score</w:t>
      </w:r>
      <w:r w:rsidR="008A670A">
        <w:rPr>
          <w:rFonts w:eastAsia="Calibri"/>
        </w:rPr>
        <w:t>,</w:t>
      </w:r>
      <w:r w:rsidRPr="00B22486">
        <w:rPr>
          <w:rFonts w:eastAsia="Calibri"/>
        </w:rPr>
        <w:t xml:space="preserve"> and FPR (False Positive Rate).</w:t>
      </w:r>
    </w:p>
    <w:p w14:paraId="40191F97" w14:textId="3231634F" w:rsidR="00B22486" w:rsidRDefault="00B22486" w:rsidP="00B22486">
      <w:pPr>
        <w:spacing w:after="120" w:line="228" w:lineRule="auto"/>
        <w:ind w:firstLine="274"/>
        <w:jc w:val="both"/>
        <w:rPr>
          <w:rFonts w:eastAsia="Calibri"/>
        </w:rPr>
      </w:pPr>
      <w:r w:rsidRPr="00B22486">
        <w:rPr>
          <w:rFonts w:eastAsia="Calibri"/>
        </w:rPr>
        <w:t>The accuracy is calculated as the fraction of correct predictions over the total number of predictions. The parameter is formulated as follows:</w:t>
      </w:r>
    </w:p>
    <w:moveToRangeStart w:id="32" w:author="TRAN NHAT HOANG D18VT02" w:date="2022-06-29T20:50:00Z" w:name="move107428175"/>
    <w:p w14:paraId="7B0F531A" w14:textId="647E4A34" w:rsidR="00BC4F8F" w:rsidRPr="00891B47" w:rsidRDefault="00BC4F8F" w:rsidP="00BC4F8F">
      <w:pPr>
        <w:pStyle w:val="equation"/>
        <w:spacing w:before="60" w:after="60" w:line="228" w:lineRule="auto"/>
        <w:jc w:val="right"/>
        <w:rPr>
          <w:ins w:id="33" w:author="TRAN NHAT HOANG D18VT02" w:date="2022-06-29T20:49:00Z"/>
          <w:rFonts w:ascii="Times New Roman" w:hAnsi="Times New Roman" w:cs="Times New Roman"/>
        </w:rPr>
      </w:pPr>
      <w:moveTo w:id="34" w:author="TRAN NHAT HOANG D18VT02" w:date="2022-06-29T20:50:00Z">
        <w:r w:rsidRPr="007B1821">
          <w:rPr>
            <w:rFonts w:ascii="Times New Roman" w:hAnsi="Times New Roman" w:cs="Times New Roman"/>
            <w:position w:val="-18"/>
          </w:rPr>
          <w:object w:dxaOrig="2560" w:dyaOrig="499" w14:anchorId="74FB0BAC">
            <v:shape id="_x0000_i1031" type="#_x0000_t75" style="width:128.45pt;height:24.9pt" o:ole="">
              <v:imagedata r:id="rId30" o:title=""/>
            </v:shape>
            <o:OLEObject Type="Embed" ProgID="Equation.DSMT4" ShapeID="_x0000_i1031" DrawAspect="Content" ObjectID="_1718053801" r:id="rId31"/>
          </w:object>
        </w:r>
      </w:moveTo>
      <w:moveToRangeEnd w:id="32"/>
      <w:ins w:id="35" w:author="TRAN NHAT HOANG D18VT02" w:date="2022-06-29T20:49:00Z">
        <w:r>
          <w:rPr>
            <w:rFonts w:ascii="Times New Roman" w:hAnsi="Times New Roman" w:cs="Times New Roman"/>
          </w:rPr>
          <w:t xml:space="preserve">                  (7)</w:t>
        </w:r>
      </w:ins>
    </w:p>
    <w:moveFromRangeStart w:id="36" w:author="TRAN NHAT HOANG D18VT02" w:date="2022-06-29T20:50:00Z" w:name="move107428175"/>
    <w:p w14:paraId="167450C3" w14:textId="0367AA32" w:rsidR="002073B2" w:rsidRPr="00891B47" w:rsidDel="00BC4F8F" w:rsidRDefault="002073B2" w:rsidP="007B1821">
      <w:pPr>
        <w:pStyle w:val="equation"/>
        <w:spacing w:before="60" w:after="60" w:line="228" w:lineRule="auto"/>
        <w:jc w:val="right"/>
        <w:rPr>
          <w:del w:id="37" w:author="TRAN NHAT HOANG D18VT02" w:date="2022-06-29T20:49:00Z"/>
          <w:rFonts w:ascii="Times New Roman" w:hAnsi="Times New Roman" w:cs="Times New Roman"/>
        </w:rPr>
      </w:pPr>
      <w:moveFrom w:id="38" w:author="TRAN NHAT HOANG D18VT02" w:date="2022-06-29T20:50:00Z">
        <w:r w:rsidRPr="007B1821" w:rsidDel="00BC4F8F">
          <w:rPr>
            <w:rFonts w:ascii="Times New Roman" w:hAnsi="Times New Roman" w:cs="Times New Roman"/>
            <w:position w:val="-18"/>
          </w:rPr>
          <w:object w:dxaOrig="2500" w:dyaOrig="499" w14:anchorId="5EDE6FCF">
            <v:shape id="_x0000_i1032" type="#_x0000_t75" style="width:125.35pt;height:24.9pt" o:ole="">
              <v:imagedata r:id="rId32" o:title=""/>
            </v:shape>
            <o:OLEObject Type="Embed" ProgID="Equation.DSMT4" ShapeID="_x0000_i1032" DrawAspect="Content" ObjectID="_1718053802" r:id="rId33"/>
          </w:object>
        </w:r>
      </w:moveFrom>
      <w:moveFromRangeEnd w:id="36"/>
      <w:del w:id="39" w:author="TRAN NHAT HOANG D18VT02" w:date="2022-06-29T20:49:00Z">
        <w:r w:rsidRPr="00891B47" w:rsidDel="00BC4F8F">
          <w:rPr>
            <w:rFonts w:ascii="Times New Roman" w:hAnsi="Times New Roman" w:cs="Times New Roman"/>
          </w:rPr>
          <w:tab/>
        </w:r>
        <w:r w:rsidDel="00BC4F8F">
          <w:rPr>
            <w:rFonts w:ascii="Times New Roman" w:hAnsi="Times New Roman" w:cs="Times New Roman"/>
          </w:rPr>
          <w:delText xml:space="preserve">                           (7)</w:delText>
        </w:r>
      </w:del>
    </w:p>
    <w:p w14:paraId="3892CC11" w14:textId="77CD0E79" w:rsidR="00B22486" w:rsidRDefault="00B22486" w:rsidP="007B1821">
      <w:pPr>
        <w:jc w:val="both"/>
      </w:pPr>
      <w:r w:rsidRPr="00B22486">
        <w:t xml:space="preserve">The </w:t>
      </w:r>
      <w:r w:rsidR="008A670A">
        <w:t>fraction of correctly identified positives defines the precision</w:t>
      </w:r>
      <w:r w:rsidRPr="00B22486">
        <w:t>. It is written as</w:t>
      </w:r>
    </w:p>
    <w:p w14:paraId="6DC75334" w14:textId="0F06032F" w:rsidR="002073B2" w:rsidRPr="00891B47" w:rsidRDefault="00BC4F8F" w:rsidP="002073B2">
      <w:pPr>
        <w:pStyle w:val="equation"/>
        <w:spacing w:before="60" w:after="60" w:line="228" w:lineRule="auto"/>
        <w:jc w:val="right"/>
        <w:rPr>
          <w:rFonts w:ascii="Times New Roman" w:hAnsi="Times New Roman" w:cs="Times New Roman"/>
        </w:rPr>
      </w:pPr>
      <w:r w:rsidRPr="007B1821">
        <w:rPr>
          <w:rFonts w:ascii="Times New Roman" w:hAnsi="Times New Roman" w:cs="Times New Roman"/>
          <w:position w:val="-24"/>
        </w:rPr>
        <w:object w:dxaOrig="1860" w:dyaOrig="620" w14:anchorId="4E7B5DB9">
          <v:shape id="_x0000_i1033" type="#_x0000_t75" style="width:92.9pt;height:30.65pt" o:ole="">
            <v:imagedata r:id="rId34" o:title=""/>
          </v:shape>
          <o:OLEObject Type="Embed" ProgID="Equation.DSMT4" ShapeID="_x0000_i1033" DrawAspect="Content" ObjectID="_1718053803" r:id="rId35"/>
        </w:object>
      </w:r>
      <w:r w:rsidR="002073B2" w:rsidRPr="00891B47">
        <w:rPr>
          <w:rFonts w:ascii="Times New Roman" w:hAnsi="Times New Roman" w:cs="Times New Roman"/>
        </w:rPr>
        <w:tab/>
      </w:r>
      <w:del w:id="40" w:author="TRAN NHAT HOANG D18VT02" w:date="2022-06-29T20:50:00Z">
        <w:r w:rsidR="002073B2" w:rsidDel="00BC4F8F">
          <w:rPr>
            <w:rFonts w:ascii="Times New Roman" w:hAnsi="Times New Roman" w:cs="Times New Roman"/>
          </w:rPr>
          <w:delText>.</w:delText>
        </w:r>
      </w:del>
      <w:r w:rsidR="002073B2">
        <w:rPr>
          <w:rFonts w:ascii="Times New Roman" w:hAnsi="Times New Roman" w:cs="Times New Roman"/>
        </w:rPr>
        <w:t xml:space="preserve">                          (8)</w:t>
      </w:r>
    </w:p>
    <w:p w14:paraId="35C2067E" w14:textId="54939ECB" w:rsidR="00B22486" w:rsidRDefault="00B22486" w:rsidP="00B22486">
      <w:pPr>
        <w:spacing w:after="120" w:line="228" w:lineRule="auto"/>
        <w:ind w:firstLine="274"/>
        <w:jc w:val="both"/>
        <w:rPr>
          <w:rFonts w:eastAsia="Calibri"/>
        </w:rPr>
      </w:pPr>
      <w:r w:rsidRPr="00B22486">
        <w:rPr>
          <w:rFonts w:eastAsia="Calibri"/>
        </w:rPr>
        <w:t>The recall is the fraction of actual positives that were correctly identified. The parameter could be expressed as</w:t>
      </w:r>
    </w:p>
    <w:p w14:paraId="1EADD1E0" w14:textId="060ABAFC" w:rsidR="002073B2" w:rsidRPr="00891B47" w:rsidRDefault="00BC4F8F" w:rsidP="002073B2">
      <w:pPr>
        <w:pStyle w:val="equation"/>
        <w:spacing w:before="60" w:after="60" w:line="228" w:lineRule="auto"/>
        <w:jc w:val="right"/>
        <w:rPr>
          <w:rFonts w:ascii="Times New Roman" w:hAnsi="Times New Roman" w:cs="Times New Roman"/>
        </w:rPr>
      </w:pPr>
      <w:r w:rsidRPr="00891B47">
        <w:rPr>
          <w:rFonts w:ascii="Times New Roman" w:hAnsi="Times New Roman" w:cs="Times New Roman"/>
          <w:position w:val="-24"/>
        </w:rPr>
        <w:object w:dxaOrig="1640" w:dyaOrig="620" w14:anchorId="38A4A07E">
          <v:shape id="_x0000_i1034" type="#_x0000_t75" style="width:81.8pt;height:30.65pt" o:ole="">
            <v:imagedata r:id="rId36" o:title=""/>
          </v:shape>
          <o:OLEObject Type="Embed" ProgID="Equation.DSMT4" ShapeID="_x0000_i1034" DrawAspect="Content" ObjectID="_1718053804" r:id="rId37"/>
        </w:object>
      </w:r>
      <w:del w:id="41" w:author="TRAN NHAT HOANG D18VT02" w:date="2022-06-29T20:50:00Z">
        <w:r w:rsidR="002073B2" w:rsidDel="00BC4F8F">
          <w:rPr>
            <w:rFonts w:ascii="Times New Roman" w:hAnsi="Times New Roman" w:cs="Times New Roman"/>
          </w:rPr>
          <w:delText>.</w:delText>
        </w:r>
        <w:r w:rsidR="002073B2" w:rsidRPr="00891B47" w:rsidDel="00BC4F8F">
          <w:rPr>
            <w:rFonts w:ascii="Times New Roman" w:hAnsi="Times New Roman" w:cs="Times New Roman"/>
          </w:rPr>
          <w:tab/>
        </w:r>
        <w:r w:rsidR="002073B2" w:rsidDel="00BC4F8F">
          <w:rPr>
            <w:rFonts w:ascii="Times New Roman" w:hAnsi="Times New Roman" w:cs="Times New Roman"/>
          </w:rPr>
          <w:delText xml:space="preserve"> </w:delText>
        </w:r>
      </w:del>
      <w:r w:rsidR="002073B2">
        <w:rPr>
          <w:rFonts w:ascii="Times New Roman" w:hAnsi="Times New Roman" w:cs="Times New Roman"/>
        </w:rPr>
        <w:t xml:space="preserve">                          (9)</w:t>
      </w:r>
    </w:p>
    <w:p w14:paraId="177D115E" w14:textId="3E3FB22E" w:rsidR="00B22486" w:rsidRDefault="00B22486" w:rsidP="00B22486">
      <w:pPr>
        <w:spacing w:after="120" w:line="228" w:lineRule="auto"/>
        <w:ind w:firstLine="274"/>
        <w:jc w:val="both"/>
        <w:rPr>
          <w:rFonts w:eastAsia="Times New Roman"/>
        </w:rPr>
      </w:pPr>
      <w:r w:rsidRPr="00B22486">
        <w:rPr>
          <w:rFonts w:eastAsia="Times New Roman"/>
        </w:rPr>
        <w:t>The F1-score can be interpreted as a harmonic mean of the Precision and Recall. Its formula is</w:t>
      </w:r>
    </w:p>
    <w:p w14:paraId="41F0DF4B" w14:textId="0F901229" w:rsidR="00604283" w:rsidRPr="005B520E" w:rsidRDefault="00604283" w:rsidP="00BA7709">
      <w:pPr>
        <w:pStyle w:val="equation"/>
        <w:spacing w:before="60" w:after="60" w:line="228" w:lineRule="auto"/>
        <w:rPr>
          <w:rFonts w:hint="eastAsia"/>
        </w:rPr>
      </w:pPr>
      <w:r w:rsidRPr="005B520E">
        <w:tab/>
      </w:r>
      <w:r w:rsidR="00BC4F8F" w:rsidRPr="00BA7709">
        <w:rPr>
          <w:rFonts w:ascii="Times New Roman" w:hAnsi="Times New Roman" w:cs="Times New Roman"/>
          <w:position w:val="-24"/>
        </w:rPr>
        <w:object w:dxaOrig="2940" w:dyaOrig="620" w14:anchorId="35EF5BEE">
          <v:shape id="_x0000_i1035" type="#_x0000_t75" style="width:147.1pt;height:30.65pt" o:ole="">
            <v:imagedata r:id="rId38" o:title=""/>
          </v:shape>
          <o:OLEObject Type="Embed" ProgID="Equation.DSMT4" ShapeID="_x0000_i1035" DrawAspect="Content" ObjectID="_1718053805" r:id="rId39"/>
        </w:object>
      </w:r>
      <w:del w:id="42" w:author="TRAN NHAT HOANG D18VT02" w:date="2022-06-29T20:50:00Z">
        <w:r w:rsidR="002073B2" w:rsidDel="00BC4F8F">
          <w:rPr>
            <w:rFonts w:ascii="Times New Roman" w:hAnsi="Times New Roman" w:cs="Times New Roman"/>
            <w:position w:val="-10"/>
          </w:rPr>
          <w:delText>.</w:delText>
        </w:r>
      </w:del>
      <w:r w:rsidRPr="007B1821">
        <w:rPr>
          <w:rFonts w:ascii="Times New Roman" w:hAnsi="Times New Roman" w:cs="Times New Roman"/>
          <w:position w:val="-10"/>
        </w:rPr>
        <w:tab/>
      </w:r>
      <w:r w:rsidR="00BA7709">
        <w:rPr>
          <w:rFonts w:ascii="Times New Roman" w:hAnsi="Times New Roman" w:cs="Times New Roman"/>
          <w:position w:val="-10"/>
        </w:rPr>
        <w:t>(</w:t>
      </w:r>
      <w:r w:rsidR="0091025B" w:rsidRPr="007B1821">
        <w:rPr>
          <w:rFonts w:ascii="Times New Roman" w:hAnsi="Times New Roman" w:cs="Times New Roman"/>
          <w:position w:val="-10"/>
        </w:rPr>
        <w:t>10</w:t>
      </w:r>
      <w:r w:rsidR="00BA7709">
        <w:rPr>
          <w:rFonts w:ascii="Times New Roman" w:hAnsi="Times New Roman" w:cs="Times New Roman"/>
          <w:position w:val="-10"/>
        </w:rPr>
        <w:t>)</w:t>
      </w:r>
    </w:p>
    <w:p w14:paraId="654C9496" w14:textId="4BE42840" w:rsidR="00B22486" w:rsidRDefault="00B22486" w:rsidP="00B22486">
      <w:pPr>
        <w:spacing w:after="120" w:line="228" w:lineRule="auto"/>
        <w:ind w:firstLine="274"/>
        <w:jc w:val="both"/>
        <w:rPr>
          <w:rFonts w:eastAsia="Times New Roman"/>
        </w:rPr>
      </w:pPr>
      <w:r w:rsidRPr="00B22486">
        <w:rPr>
          <w:rFonts w:eastAsia="Times New Roman"/>
        </w:rPr>
        <w:t xml:space="preserve">Finally, FPR is a measure of accuracy for a test. It is calculated as the ratio between the number of negative events wrongly categorized as positive (false positives) and the total </w:t>
      </w:r>
      <w:r w:rsidRPr="00B22486">
        <w:rPr>
          <w:rFonts w:eastAsia="Times New Roman"/>
        </w:rPr>
        <w:lastRenderedPageBreak/>
        <w:t>number of actual negative events (regardless of classification)</w:t>
      </w:r>
      <w:r w:rsidR="002073B2">
        <w:rPr>
          <w:rFonts w:eastAsia="Times New Roman"/>
        </w:rPr>
        <w:t>.</w:t>
      </w:r>
    </w:p>
    <w:p w14:paraId="38039523" w14:textId="594CE145" w:rsidR="00604283" w:rsidRPr="005B520E" w:rsidRDefault="00BC4F8F" w:rsidP="007B1821">
      <w:pPr>
        <w:pStyle w:val="equation"/>
        <w:spacing w:before="60" w:after="60" w:line="228" w:lineRule="auto"/>
        <w:jc w:val="right"/>
        <w:rPr>
          <w:rFonts w:hint="eastAsia"/>
        </w:rPr>
      </w:pPr>
      <w:r w:rsidRPr="007B1821">
        <w:rPr>
          <w:rFonts w:ascii="Times New Roman" w:hAnsi="Times New Roman" w:cs="Times New Roman"/>
          <w:position w:val="-18"/>
        </w:rPr>
        <w:object w:dxaOrig="1400" w:dyaOrig="499" w14:anchorId="54D8E7EA">
          <v:shape id="_x0000_i1036" type="#_x0000_t75" style="width:69.8pt;height:24.9pt" o:ole="">
            <v:imagedata r:id="rId40" o:title=""/>
          </v:shape>
          <o:OLEObject Type="Embed" ProgID="Equation.DSMT4" ShapeID="_x0000_i1036" DrawAspect="Content" ObjectID="_1718053806" r:id="rId41"/>
        </w:object>
      </w:r>
      <w:del w:id="43" w:author="TRAN NHAT HOANG D18VT02" w:date="2022-06-29T20:50:00Z">
        <w:r w:rsidR="002073B2" w:rsidDel="00BC4F8F">
          <w:rPr>
            <w:rFonts w:ascii="Times New Roman" w:hAnsi="Times New Roman" w:cs="Times New Roman"/>
          </w:rPr>
          <w:delText>.</w:delText>
        </w:r>
      </w:del>
      <w:r w:rsidR="002073B2" w:rsidRPr="00891B47">
        <w:rPr>
          <w:rFonts w:ascii="Times New Roman" w:hAnsi="Times New Roman" w:cs="Times New Roman"/>
        </w:rPr>
        <w:tab/>
      </w:r>
      <w:r w:rsidR="002073B2">
        <w:rPr>
          <w:rFonts w:ascii="Times New Roman" w:hAnsi="Times New Roman" w:cs="Times New Roman"/>
        </w:rPr>
        <w:t xml:space="preserve">                           (11)</w:t>
      </w:r>
    </w:p>
    <w:p w14:paraId="71E95DBD" w14:textId="77777777" w:rsidR="00B22486" w:rsidRDefault="00B22486" w:rsidP="00B22486">
      <w:pPr>
        <w:pStyle w:val="Heading2"/>
        <w:tabs>
          <w:tab w:val="num" w:pos="786"/>
        </w:tabs>
      </w:pPr>
      <w:r w:rsidRPr="0029000B">
        <w:t xml:space="preserve">Convergence </w:t>
      </w:r>
      <w:r>
        <w:t>evaluation</w:t>
      </w:r>
    </w:p>
    <w:p w14:paraId="295E26B4" w14:textId="5DA41E85" w:rsidR="00B22486" w:rsidRDefault="00B22486" w:rsidP="00B22486">
      <w:pPr>
        <w:spacing w:after="120" w:line="228" w:lineRule="auto"/>
        <w:ind w:firstLine="274"/>
        <w:jc w:val="both"/>
        <w:rPr>
          <w:lang w:eastAsia="x-none"/>
        </w:rPr>
      </w:pPr>
      <w:r w:rsidRPr="0029000B">
        <w:rPr>
          <w:lang w:eastAsia="x-none"/>
        </w:rPr>
        <w:t xml:space="preserve">Figure 8 below shows the convergence process of the PSO algorithm to determine the optimal parameters for the two boundaries </w:t>
      </w:r>
      <w:r w:rsidRPr="007B1821">
        <w:rPr>
          <w:i/>
          <w:lang w:eastAsia="x-none"/>
        </w:rPr>
        <w:t>acc</w:t>
      </w:r>
      <w:r w:rsidRPr="0029000B">
        <w:rPr>
          <w:lang w:eastAsia="x-none"/>
        </w:rPr>
        <w:t xml:space="preserve"> and </w:t>
      </w:r>
      <w:r w:rsidRPr="007B1821">
        <w:rPr>
          <w:i/>
          <w:lang w:eastAsia="x-none"/>
        </w:rPr>
        <w:t>val</w:t>
      </w:r>
      <w:r w:rsidRPr="0029000B">
        <w:rPr>
          <w:lang w:eastAsia="x-none"/>
        </w:rPr>
        <w:t xml:space="preserve">. </w:t>
      </w:r>
      <w:r w:rsidR="008A670A">
        <w:rPr>
          <w:lang w:eastAsia="x-none"/>
        </w:rPr>
        <w:t>After about 15 iterations, we find that</w:t>
      </w:r>
      <w:r w:rsidRPr="0029000B">
        <w:rPr>
          <w:lang w:eastAsia="x-none"/>
        </w:rPr>
        <w:t xml:space="preserve"> the optimal points have been determined and stabilized. This shows that PSO has good support for finding optimal values for input member</w:t>
      </w:r>
      <w:r>
        <w:rPr>
          <w:lang w:eastAsia="x-none"/>
        </w:rPr>
        <w:t>ship</w:t>
      </w:r>
      <w:r w:rsidRPr="0029000B">
        <w:rPr>
          <w:lang w:eastAsia="x-none"/>
        </w:rPr>
        <w:t xml:space="preserve"> functions.</w:t>
      </w:r>
    </w:p>
    <w:p w14:paraId="55CF904B" w14:textId="306F2114" w:rsidR="00B22486" w:rsidRPr="00B22486" w:rsidRDefault="00B22486" w:rsidP="00B22486">
      <w:pPr>
        <w:rPr>
          <w:rFonts w:eastAsia="Times New Roman"/>
        </w:rPr>
      </w:pPr>
      <w:r w:rsidRPr="00B22486">
        <w:rPr>
          <w:rFonts w:eastAsia="Times New Roman"/>
          <w:noProof/>
          <w:lang w:val="en-AU" w:eastAsia="en-AU"/>
        </w:rPr>
        <w:drawing>
          <wp:inline distT="0" distB="0" distL="0" distR="0" wp14:anchorId="5ACF17C4" wp14:editId="2976F833">
            <wp:extent cx="2425285"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2">
                      <a:extLst>
                        <a:ext uri="{28A0092B-C50C-407E-A947-70E740481C1C}">
                          <a14:useLocalDpi xmlns:a14="http://schemas.microsoft.com/office/drawing/2010/main" val="0"/>
                        </a:ext>
                      </a:extLst>
                    </a:blip>
                    <a:srcRect l="2235" t="5725" r="7813"/>
                    <a:stretch>
                      <a:fillRect/>
                    </a:stretch>
                  </pic:blipFill>
                  <pic:spPr bwMode="auto">
                    <a:xfrm>
                      <a:off x="0" y="0"/>
                      <a:ext cx="2438937" cy="1915723"/>
                    </a:xfrm>
                    <a:prstGeom prst="rect">
                      <a:avLst/>
                    </a:prstGeom>
                    <a:noFill/>
                    <a:ln>
                      <a:noFill/>
                    </a:ln>
                  </pic:spPr>
                </pic:pic>
              </a:graphicData>
            </a:graphic>
          </wp:inline>
        </w:drawing>
      </w:r>
    </w:p>
    <w:p w14:paraId="16DF8223" w14:textId="09443EB1" w:rsidR="00B22486" w:rsidRPr="00B22486" w:rsidRDefault="00B22486" w:rsidP="00B22486">
      <w:pPr>
        <w:spacing w:before="120" w:after="120" w:line="360" w:lineRule="auto"/>
        <w:jc w:val="both"/>
        <w:rPr>
          <w:rFonts w:eastAsia="Times New Roman"/>
          <w:iCs/>
          <w:sz w:val="16"/>
          <w:szCs w:val="16"/>
        </w:rPr>
      </w:pPr>
      <w:r w:rsidRPr="00B22486">
        <w:rPr>
          <w:rFonts w:eastAsia="Times New Roman"/>
          <w:iCs/>
          <w:sz w:val="16"/>
          <w:szCs w:val="16"/>
        </w:rPr>
        <w:t>Fig. 8. The conve</w:t>
      </w:r>
      <w:r w:rsidR="008A670A">
        <w:rPr>
          <w:rFonts w:eastAsia="Times New Roman"/>
          <w:iCs/>
          <w:sz w:val="16"/>
          <w:szCs w:val="16"/>
        </w:rPr>
        <w:t>r</w:t>
      </w:r>
      <w:r w:rsidRPr="00B22486">
        <w:rPr>
          <w:rFonts w:eastAsia="Times New Roman"/>
          <w:iCs/>
          <w:sz w:val="16"/>
          <w:szCs w:val="16"/>
        </w:rPr>
        <w:t>gence rate of PSO</w:t>
      </w:r>
    </w:p>
    <w:p w14:paraId="3ACBABEA" w14:textId="3E6B1140" w:rsidR="00435EC1" w:rsidRDefault="00435EC1" w:rsidP="00435EC1">
      <w:pPr>
        <w:pStyle w:val="Heading2"/>
      </w:pPr>
      <w:r>
        <w:t>Experimental results</w:t>
      </w:r>
    </w:p>
    <w:p w14:paraId="30EC75D9" w14:textId="130A4E00" w:rsidR="00435EC1" w:rsidRDefault="00435EC1" w:rsidP="007B1821">
      <w:pPr>
        <w:spacing w:after="120" w:line="228" w:lineRule="auto"/>
        <w:ind w:firstLine="274"/>
        <w:jc w:val="both"/>
        <w:rPr>
          <w:rFonts w:eastAsia="Calibri"/>
          <w:lang w:eastAsia="x-none"/>
        </w:rPr>
      </w:pPr>
      <w:r w:rsidRPr="007B1821">
        <w:rPr>
          <w:rFonts w:eastAsia="Calibri"/>
          <w:lang w:eastAsia="x-none"/>
        </w:rPr>
        <w:t xml:space="preserve">With the parameters shown in table 2, the experimental system is run and evaluated on a </w:t>
      </w:r>
      <w:r w:rsidR="006E12DD" w:rsidRPr="007B1821">
        <w:rPr>
          <w:rFonts w:eastAsia="Calibri"/>
          <w:lang w:eastAsia="x-none"/>
        </w:rPr>
        <w:t>Training_set</w:t>
      </w:r>
      <w:r w:rsidRPr="007B1821">
        <w:rPr>
          <w:rFonts w:eastAsia="Calibri"/>
          <w:lang w:eastAsia="x-none"/>
        </w:rPr>
        <w:t xml:space="preserve"> of 5000 samples which </w:t>
      </w:r>
      <w:r w:rsidR="008A670A">
        <w:rPr>
          <w:rFonts w:eastAsia="Calibri"/>
          <w:lang w:eastAsia="x-none"/>
        </w:rPr>
        <w:t>are</w:t>
      </w:r>
      <w:r w:rsidR="008A670A" w:rsidRPr="007B1821">
        <w:rPr>
          <w:rFonts w:eastAsia="Calibri"/>
          <w:lang w:eastAsia="x-none"/>
        </w:rPr>
        <w:t xml:space="preserve"> </w:t>
      </w:r>
      <w:r w:rsidRPr="007B1821">
        <w:rPr>
          <w:rFonts w:eastAsia="Calibri"/>
          <w:lang w:eastAsia="x-none"/>
        </w:rPr>
        <w:t>reduced to have only 10 features. The optimal radius value is 1.0509</w:t>
      </w:r>
      <w:r w:rsidR="008A670A">
        <w:rPr>
          <w:rFonts w:eastAsia="Calibri"/>
          <w:lang w:eastAsia="x-none"/>
        </w:rPr>
        <w:t>,</w:t>
      </w:r>
      <w:r w:rsidRPr="007B1821">
        <w:rPr>
          <w:rFonts w:eastAsia="Calibri"/>
          <w:lang w:eastAsia="x-none"/>
        </w:rPr>
        <w:t xml:space="preserve"> and the input membership functions of the FIS after optimization are presented in figure 9 and figure 10.</w:t>
      </w:r>
      <w:r w:rsidR="002073B2" w:rsidRPr="007B1821">
        <w:rPr>
          <w:rFonts w:eastAsia="Calibri"/>
          <w:lang w:eastAsia="x-none"/>
        </w:rPr>
        <w:t xml:space="preserve"> </w:t>
      </w:r>
      <w:r w:rsidRPr="007B1821">
        <w:rPr>
          <w:rFonts w:eastAsia="Calibri"/>
          <w:lang w:eastAsia="x-none"/>
        </w:rPr>
        <w:t xml:space="preserve">The model after optimization is evaluated on testing_set with 5000 samples which are </w:t>
      </w:r>
      <w:r w:rsidR="008A670A">
        <w:rPr>
          <w:rFonts w:eastAsia="Calibri"/>
          <w:lang w:eastAsia="x-none"/>
        </w:rPr>
        <w:t>entir</w:t>
      </w:r>
      <w:r w:rsidR="008A670A" w:rsidRPr="007B1821">
        <w:rPr>
          <w:rFonts w:eastAsia="Calibri"/>
          <w:lang w:eastAsia="x-none"/>
        </w:rPr>
        <w:t xml:space="preserve">ely </w:t>
      </w:r>
      <w:r w:rsidRPr="007B1821">
        <w:rPr>
          <w:rFonts w:eastAsia="Calibri"/>
          <w:lang w:eastAsia="x-none"/>
        </w:rPr>
        <w:t xml:space="preserve">different from the samples in training_set and validating_set. The results are shown in Table </w:t>
      </w:r>
      <w:r w:rsidR="0091025B" w:rsidRPr="007B1821">
        <w:rPr>
          <w:rFonts w:eastAsia="Calibri"/>
          <w:lang w:eastAsia="x-none"/>
        </w:rPr>
        <w:t>III</w:t>
      </w:r>
      <w:r w:rsidRPr="007B1821">
        <w:rPr>
          <w:rFonts w:eastAsia="Calibri"/>
          <w:lang w:eastAsia="x-none"/>
        </w:rPr>
        <w:t>.</w:t>
      </w:r>
    </w:p>
    <w:p w14:paraId="3DDD514B" w14:textId="1385A23E" w:rsidR="00435EC1" w:rsidRDefault="00435EC1" w:rsidP="00435EC1">
      <w:pPr>
        <w:pStyle w:val="tablehead"/>
      </w:pPr>
      <w:r w:rsidRPr="00435EC1">
        <w:t>Experimental results on Testing_set</w:t>
      </w:r>
    </w:p>
    <w:tbl>
      <w:tblPr>
        <w:tblW w:w="42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867"/>
        <w:gridCol w:w="838"/>
        <w:gridCol w:w="779"/>
        <w:gridCol w:w="754"/>
      </w:tblGrid>
      <w:tr w:rsidR="00435EC1" w:rsidRPr="007B1821" w14:paraId="52C78B8B" w14:textId="77777777" w:rsidTr="007B1821">
        <w:trPr>
          <w:jc w:val="center"/>
        </w:trPr>
        <w:tc>
          <w:tcPr>
            <w:tcW w:w="1023" w:type="dxa"/>
            <w:shd w:val="clear" w:color="auto" w:fill="auto"/>
          </w:tcPr>
          <w:p w14:paraId="04A4ECB0" w14:textId="77777777" w:rsidR="00435EC1" w:rsidRPr="007B1821" w:rsidRDefault="00435EC1" w:rsidP="00BA7709">
            <w:pPr>
              <w:rPr>
                <w:rFonts w:eastAsia="Calibri"/>
                <w:b/>
                <w:bCs/>
                <w:sz w:val="16"/>
                <w:szCs w:val="16"/>
                <w:lang w:eastAsia="x-none"/>
              </w:rPr>
            </w:pPr>
            <w:r w:rsidRPr="007B1821">
              <w:rPr>
                <w:b/>
                <w:bCs/>
                <w:sz w:val="16"/>
                <w:szCs w:val="16"/>
                <w:lang w:eastAsia="x-none"/>
              </w:rPr>
              <w:t>Accuracy</w:t>
            </w:r>
          </w:p>
        </w:tc>
        <w:tc>
          <w:tcPr>
            <w:tcW w:w="867" w:type="dxa"/>
            <w:shd w:val="clear" w:color="auto" w:fill="auto"/>
          </w:tcPr>
          <w:p w14:paraId="4618D4F5" w14:textId="77777777" w:rsidR="00435EC1" w:rsidRPr="007B1821" w:rsidRDefault="00435EC1" w:rsidP="00BA7709">
            <w:pPr>
              <w:rPr>
                <w:rFonts w:eastAsia="Calibri"/>
                <w:b/>
                <w:bCs/>
                <w:sz w:val="16"/>
                <w:szCs w:val="16"/>
                <w:lang w:eastAsia="x-none"/>
              </w:rPr>
            </w:pPr>
            <w:r w:rsidRPr="007B1821">
              <w:rPr>
                <w:b/>
                <w:bCs/>
                <w:sz w:val="16"/>
                <w:szCs w:val="16"/>
                <w:lang w:eastAsia="x-none"/>
              </w:rPr>
              <w:t>Precision</w:t>
            </w:r>
          </w:p>
        </w:tc>
        <w:tc>
          <w:tcPr>
            <w:tcW w:w="838" w:type="dxa"/>
            <w:shd w:val="clear" w:color="auto" w:fill="auto"/>
          </w:tcPr>
          <w:p w14:paraId="41AE9D9C" w14:textId="77777777" w:rsidR="00435EC1" w:rsidRPr="007B1821" w:rsidRDefault="00435EC1" w:rsidP="00BA7709">
            <w:pPr>
              <w:rPr>
                <w:rFonts w:eastAsia="Calibri"/>
                <w:b/>
                <w:bCs/>
                <w:sz w:val="16"/>
                <w:szCs w:val="16"/>
                <w:lang w:eastAsia="x-none"/>
              </w:rPr>
            </w:pPr>
            <w:r w:rsidRPr="007B1821">
              <w:rPr>
                <w:b/>
                <w:bCs/>
                <w:sz w:val="16"/>
                <w:szCs w:val="16"/>
                <w:lang w:eastAsia="x-none"/>
              </w:rPr>
              <w:t>Recall</w:t>
            </w:r>
          </w:p>
        </w:tc>
        <w:tc>
          <w:tcPr>
            <w:tcW w:w="779" w:type="dxa"/>
            <w:shd w:val="clear" w:color="auto" w:fill="auto"/>
          </w:tcPr>
          <w:p w14:paraId="62E14502" w14:textId="77777777" w:rsidR="00435EC1" w:rsidRPr="007B1821" w:rsidRDefault="00435EC1" w:rsidP="00BA7709">
            <w:pPr>
              <w:rPr>
                <w:rFonts w:eastAsia="Calibri"/>
                <w:b/>
                <w:bCs/>
                <w:sz w:val="16"/>
                <w:szCs w:val="16"/>
                <w:lang w:eastAsia="x-none"/>
              </w:rPr>
            </w:pPr>
            <w:r w:rsidRPr="007B1821">
              <w:rPr>
                <w:b/>
                <w:bCs/>
                <w:sz w:val="16"/>
                <w:szCs w:val="16"/>
                <w:lang w:eastAsia="x-none"/>
              </w:rPr>
              <w:t>FPR</w:t>
            </w:r>
          </w:p>
        </w:tc>
        <w:tc>
          <w:tcPr>
            <w:tcW w:w="754" w:type="dxa"/>
            <w:shd w:val="clear" w:color="auto" w:fill="auto"/>
          </w:tcPr>
          <w:p w14:paraId="772147AC" w14:textId="77777777" w:rsidR="00435EC1" w:rsidRPr="007B1821" w:rsidRDefault="00435EC1" w:rsidP="00BA7709">
            <w:pPr>
              <w:rPr>
                <w:rFonts w:eastAsia="Calibri"/>
                <w:b/>
                <w:bCs/>
                <w:sz w:val="16"/>
                <w:szCs w:val="16"/>
                <w:lang w:eastAsia="x-none"/>
              </w:rPr>
            </w:pPr>
            <w:r w:rsidRPr="007B1821">
              <w:rPr>
                <w:b/>
                <w:bCs/>
                <w:sz w:val="16"/>
                <w:szCs w:val="16"/>
                <w:lang w:eastAsia="x-none"/>
              </w:rPr>
              <w:t>F1</w:t>
            </w:r>
          </w:p>
        </w:tc>
      </w:tr>
      <w:tr w:rsidR="00435EC1" w:rsidRPr="007B1821" w14:paraId="222662B7" w14:textId="77777777" w:rsidTr="007B1821">
        <w:trPr>
          <w:jc w:val="center"/>
        </w:trPr>
        <w:tc>
          <w:tcPr>
            <w:tcW w:w="1023" w:type="dxa"/>
            <w:shd w:val="clear" w:color="auto" w:fill="auto"/>
          </w:tcPr>
          <w:p w14:paraId="4C41294A" w14:textId="77777777" w:rsidR="00435EC1" w:rsidRPr="007B1821" w:rsidRDefault="00435EC1" w:rsidP="00BA7709">
            <w:pPr>
              <w:rPr>
                <w:rFonts w:eastAsia="Calibri"/>
                <w:sz w:val="16"/>
                <w:szCs w:val="16"/>
                <w:lang w:eastAsia="x-none"/>
              </w:rPr>
            </w:pPr>
            <w:r w:rsidRPr="007B1821">
              <w:rPr>
                <w:sz w:val="16"/>
                <w:szCs w:val="16"/>
                <w:lang w:eastAsia="x-none"/>
              </w:rPr>
              <w:t>0.998</w:t>
            </w:r>
          </w:p>
        </w:tc>
        <w:tc>
          <w:tcPr>
            <w:tcW w:w="867" w:type="dxa"/>
            <w:shd w:val="clear" w:color="auto" w:fill="auto"/>
          </w:tcPr>
          <w:p w14:paraId="7AD9D4E5" w14:textId="77777777" w:rsidR="00435EC1" w:rsidRPr="007B1821" w:rsidRDefault="00435EC1" w:rsidP="00BA7709">
            <w:pPr>
              <w:rPr>
                <w:rFonts w:eastAsia="Calibri"/>
                <w:sz w:val="16"/>
                <w:szCs w:val="16"/>
                <w:lang w:eastAsia="x-none"/>
              </w:rPr>
            </w:pPr>
            <w:r w:rsidRPr="007B1821">
              <w:rPr>
                <w:sz w:val="16"/>
                <w:szCs w:val="16"/>
                <w:lang w:eastAsia="x-none"/>
              </w:rPr>
              <w:t>1</w:t>
            </w:r>
          </w:p>
        </w:tc>
        <w:tc>
          <w:tcPr>
            <w:tcW w:w="838" w:type="dxa"/>
            <w:shd w:val="clear" w:color="auto" w:fill="auto"/>
          </w:tcPr>
          <w:p w14:paraId="11C94D4E" w14:textId="77777777" w:rsidR="00435EC1" w:rsidRPr="007B1821" w:rsidRDefault="00435EC1" w:rsidP="00BA7709">
            <w:pPr>
              <w:rPr>
                <w:rFonts w:eastAsia="Calibri"/>
                <w:sz w:val="16"/>
                <w:szCs w:val="16"/>
                <w:lang w:eastAsia="x-none"/>
              </w:rPr>
            </w:pPr>
            <w:r w:rsidRPr="007B1821">
              <w:rPr>
                <w:sz w:val="16"/>
                <w:szCs w:val="16"/>
                <w:lang w:eastAsia="x-none"/>
              </w:rPr>
              <w:t>0.995</w:t>
            </w:r>
          </w:p>
        </w:tc>
        <w:tc>
          <w:tcPr>
            <w:tcW w:w="779" w:type="dxa"/>
            <w:shd w:val="clear" w:color="auto" w:fill="auto"/>
          </w:tcPr>
          <w:p w14:paraId="72A76367" w14:textId="77777777" w:rsidR="00435EC1" w:rsidRPr="007B1821" w:rsidRDefault="00435EC1" w:rsidP="00BA7709">
            <w:pPr>
              <w:rPr>
                <w:rFonts w:eastAsia="Calibri"/>
                <w:sz w:val="16"/>
                <w:szCs w:val="16"/>
                <w:lang w:eastAsia="x-none"/>
              </w:rPr>
            </w:pPr>
            <w:r w:rsidRPr="007B1821">
              <w:rPr>
                <w:sz w:val="16"/>
                <w:szCs w:val="16"/>
                <w:lang w:eastAsia="x-none"/>
              </w:rPr>
              <w:t>0</w:t>
            </w:r>
          </w:p>
        </w:tc>
        <w:tc>
          <w:tcPr>
            <w:tcW w:w="754" w:type="dxa"/>
            <w:shd w:val="clear" w:color="auto" w:fill="auto"/>
          </w:tcPr>
          <w:p w14:paraId="1A9D5DDB" w14:textId="77777777" w:rsidR="00435EC1" w:rsidRPr="007B1821" w:rsidRDefault="00435EC1" w:rsidP="00BA7709">
            <w:pPr>
              <w:keepNext/>
              <w:rPr>
                <w:rFonts w:eastAsia="Calibri"/>
                <w:sz w:val="16"/>
                <w:szCs w:val="16"/>
                <w:lang w:eastAsia="x-none"/>
              </w:rPr>
            </w:pPr>
            <w:r w:rsidRPr="007B1821">
              <w:rPr>
                <w:sz w:val="16"/>
                <w:szCs w:val="16"/>
                <w:lang w:eastAsia="x-none"/>
              </w:rPr>
              <w:t>0.998</w:t>
            </w:r>
          </w:p>
        </w:tc>
      </w:tr>
    </w:tbl>
    <w:p w14:paraId="0A977C03" w14:textId="09BC634B" w:rsidR="00435EC1" w:rsidRDefault="00435EC1" w:rsidP="00435EC1">
      <w:pPr>
        <w:spacing w:after="120" w:line="228" w:lineRule="auto"/>
        <w:ind w:firstLine="274"/>
        <w:jc w:val="both"/>
        <w:rPr>
          <w:rFonts w:eastAsia="Calibri"/>
          <w:lang w:eastAsia="x-none"/>
        </w:rPr>
      </w:pPr>
    </w:p>
    <w:p w14:paraId="4FC39084" w14:textId="652032CC" w:rsidR="00435EC1" w:rsidRPr="00435EC1" w:rsidRDefault="00435EC1" w:rsidP="00435EC1">
      <w:pPr>
        <w:rPr>
          <w:rFonts w:eastAsia="Calibri"/>
          <w:color w:val="FF0000"/>
          <w:lang w:eastAsia="x-none"/>
        </w:rPr>
      </w:pPr>
      <w:r w:rsidRPr="00435EC1">
        <w:rPr>
          <w:rFonts w:eastAsia="Calibri"/>
          <w:noProof/>
          <w:color w:val="FF0000"/>
          <w:lang w:val="en-AU" w:eastAsia="en-AU"/>
        </w:rPr>
        <w:drawing>
          <wp:inline distT="0" distB="0" distL="0" distR="0" wp14:anchorId="2AA9D0FF" wp14:editId="0CF8D1FD">
            <wp:extent cx="2046877" cy="165770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3" cstate="print">
                      <a:extLst>
                        <a:ext uri="{28A0092B-C50C-407E-A947-70E740481C1C}">
                          <a14:useLocalDpi xmlns:a14="http://schemas.microsoft.com/office/drawing/2010/main" val="0"/>
                        </a:ext>
                      </a:extLst>
                    </a:blip>
                    <a:srcRect l="4591" t="6119" r="8427"/>
                    <a:stretch>
                      <a:fillRect/>
                    </a:stretch>
                  </pic:blipFill>
                  <pic:spPr bwMode="auto">
                    <a:xfrm>
                      <a:off x="0" y="0"/>
                      <a:ext cx="2059863" cy="1668224"/>
                    </a:xfrm>
                    <a:prstGeom prst="rect">
                      <a:avLst/>
                    </a:prstGeom>
                    <a:noFill/>
                    <a:ln>
                      <a:noFill/>
                    </a:ln>
                  </pic:spPr>
                </pic:pic>
              </a:graphicData>
            </a:graphic>
          </wp:inline>
        </w:drawing>
      </w:r>
    </w:p>
    <w:p w14:paraId="1C8BF58B" w14:textId="0D5F1C49" w:rsidR="00435EC1" w:rsidRDefault="00435EC1" w:rsidP="00435EC1">
      <w:pPr>
        <w:spacing w:before="120" w:after="120" w:line="360" w:lineRule="auto"/>
        <w:jc w:val="both"/>
        <w:rPr>
          <w:rFonts w:eastAsia="Times New Roman"/>
          <w:iCs/>
          <w:sz w:val="16"/>
          <w:szCs w:val="16"/>
        </w:rPr>
      </w:pPr>
      <w:r w:rsidRPr="00435EC1">
        <w:rPr>
          <w:rFonts w:eastAsia="Times New Roman"/>
          <w:iCs/>
          <w:sz w:val="16"/>
          <w:szCs w:val="16"/>
        </w:rPr>
        <w:t>Fig. 9. N_Benign's Membership function</w:t>
      </w:r>
    </w:p>
    <w:p w14:paraId="5B2B3D86" w14:textId="362E2116" w:rsidR="002073B2" w:rsidRPr="0033587D" w:rsidRDefault="002073B2" w:rsidP="007B1821">
      <w:pPr>
        <w:spacing w:after="120" w:line="228" w:lineRule="auto"/>
        <w:jc w:val="both"/>
        <w:rPr>
          <w:lang w:eastAsia="x-none"/>
        </w:rPr>
      </w:pPr>
      <w:r>
        <w:rPr>
          <w:rFonts w:eastAsia="Times New Roman"/>
        </w:rPr>
        <w:t>T</w:t>
      </w:r>
      <w:r w:rsidRPr="00C9718F">
        <w:rPr>
          <w:rFonts w:eastAsia="Calibri"/>
          <w:lang w:eastAsia="x-none"/>
        </w:rPr>
        <w:t xml:space="preserve">he experimental system also is </w:t>
      </w:r>
      <w:r w:rsidRPr="00C9718F">
        <w:rPr>
          <w:rFonts w:eastAsia="Times New Roman"/>
        </w:rPr>
        <w:t>implemented using</w:t>
      </w:r>
      <w:r w:rsidRPr="00C9718F">
        <w:rPr>
          <w:rFonts w:eastAsia="Calibri"/>
          <w:lang w:eastAsia="x-none"/>
        </w:rPr>
        <w:t xml:space="preserve"> different datasets which have </w:t>
      </w:r>
      <w:r w:rsidR="008A670A">
        <w:rPr>
          <w:rFonts w:eastAsia="Calibri"/>
          <w:lang w:eastAsia="x-none"/>
        </w:rPr>
        <w:t>a</w:t>
      </w:r>
      <w:r w:rsidRPr="00C9718F">
        <w:rPr>
          <w:rFonts w:eastAsia="Calibri"/>
          <w:lang w:eastAsia="x-none"/>
        </w:rPr>
        <w:t xml:space="preserve"> different number of samples and features. All experimental results give </w:t>
      </w:r>
      <w:r w:rsidR="008A670A">
        <w:rPr>
          <w:rFonts w:eastAsia="Calibri"/>
          <w:lang w:eastAsia="x-none"/>
        </w:rPr>
        <w:t>an</w:t>
      </w:r>
      <w:r w:rsidRPr="00C9718F">
        <w:rPr>
          <w:rFonts w:eastAsia="Calibri"/>
          <w:lang w:eastAsia="x-none"/>
        </w:rPr>
        <w:t xml:space="preserve"> accuracy of more than 99%. The results are detailed in Table </w:t>
      </w:r>
      <w:r>
        <w:rPr>
          <w:rFonts w:eastAsia="Calibri"/>
          <w:lang w:eastAsia="x-none"/>
        </w:rPr>
        <w:t>IV</w:t>
      </w:r>
      <w:r w:rsidRPr="00C9718F">
        <w:rPr>
          <w:rFonts w:eastAsia="Calibri"/>
          <w:lang w:eastAsia="x-none"/>
        </w:rPr>
        <w:t xml:space="preserve"> and figure 10</w:t>
      </w:r>
      <w:r>
        <w:rPr>
          <w:rFonts w:eastAsia="Calibri"/>
          <w:lang w:eastAsia="x-none"/>
        </w:rPr>
        <w:t>.</w:t>
      </w:r>
    </w:p>
    <w:p w14:paraId="43A54C1E" w14:textId="332B67F7" w:rsidR="00435EC1" w:rsidRPr="00435EC1" w:rsidRDefault="00435EC1" w:rsidP="00435EC1">
      <w:pPr>
        <w:rPr>
          <w:rFonts w:eastAsia="Calibri"/>
          <w:color w:val="FF0000"/>
          <w:lang w:eastAsia="x-none"/>
        </w:rPr>
      </w:pPr>
      <w:r w:rsidRPr="00435EC1">
        <w:rPr>
          <w:rFonts w:eastAsia="Calibri"/>
          <w:noProof/>
          <w:color w:val="FF0000"/>
          <w:lang w:val="en-AU" w:eastAsia="en-AU"/>
        </w:rPr>
        <w:drawing>
          <wp:inline distT="0" distB="0" distL="0" distR="0" wp14:anchorId="35E23F5B" wp14:editId="47EE6ADA">
            <wp:extent cx="2190521" cy="1766533"/>
            <wp:effectExtent l="0" t="0" r="635"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4" cstate="print">
                      <a:extLst>
                        <a:ext uri="{28A0092B-C50C-407E-A947-70E740481C1C}">
                          <a14:useLocalDpi xmlns:a14="http://schemas.microsoft.com/office/drawing/2010/main" val="0"/>
                        </a:ext>
                      </a:extLst>
                    </a:blip>
                    <a:srcRect l="4591" t="6358" r="8447"/>
                    <a:stretch>
                      <a:fillRect/>
                    </a:stretch>
                  </pic:blipFill>
                  <pic:spPr bwMode="auto">
                    <a:xfrm>
                      <a:off x="0" y="0"/>
                      <a:ext cx="2202082" cy="1775856"/>
                    </a:xfrm>
                    <a:prstGeom prst="rect">
                      <a:avLst/>
                    </a:prstGeom>
                    <a:noFill/>
                    <a:ln>
                      <a:noFill/>
                    </a:ln>
                  </pic:spPr>
                </pic:pic>
              </a:graphicData>
            </a:graphic>
          </wp:inline>
        </w:drawing>
      </w:r>
    </w:p>
    <w:p w14:paraId="2C81A31C" w14:textId="0998EF2E" w:rsidR="00435EC1" w:rsidRPr="00C9718F" w:rsidRDefault="00435EC1" w:rsidP="00C9718F">
      <w:pPr>
        <w:spacing w:before="120" w:after="120" w:line="360" w:lineRule="auto"/>
        <w:jc w:val="both"/>
        <w:rPr>
          <w:rFonts w:eastAsia="Times New Roman"/>
          <w:iCs/>
          <w:sz w:val="16"/>
          <w:szCs w:val="16"/>
        </w:rPr>
      </w:pPr>
      <w:r w:rsidRPr="00435EC1">
        <w:rPr>
          <w:rFonts w:eastAsia="Times New Roman"/>
          <w:iCs/>
          <w:sz w:val="16"/>
          <w:szCs w:val="16"/>
        </w:rPr>
        <w:t>Fig. 10. N_DDoS's Membership function</w:t>
      </w:r>
    </w:p>
    <w:p w14:paraId="42E7DFA9" w14:textId="7649D5B8" w:rsidR="00C9718F" w:rsidRDefault="00C9718F" w:rsidP="00C9718F">
      <w:pPr>
        <w:pStyle w:val="tablehead"/>
      </w:pPr>
      <w:r w:rsidRPr="00C9718F">
        <w:t>The experimental results on different datasets</w:t>
      </w:r>
    </w:p>
    <w:tbl>
      <w:tblPr>
        <w:tblW w:w="4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0"/>
        <w:gridCol w:w="720"/>
        <w:gridCol w:w="720"/>
        <w:gridCol w:w="720"/>
        <w:gridCol w:w="630"/>
        <w:gridCol w:w="630"/>
        <w:gridCol w:w="720"/>
      </w:tblGrid>
      <w:tr w:rsidR="00C9718F" w:rsidRPr="007B1821" w14:paraId="3158CAB4" w14:textId="77777777" w:rsidTr="007B1821">
        <w:trPr>
          <w:trHeight w:val="476"/>
          <w:jc w:val="center"/>
        </w:trPr>
        <w:tc>
          <w:tcPr>
            <w:tcW w:w="630" w:type="dxa"/>
            <w:shd w:val="clear" w:color="auto" w:fill="auto"/>
            <w:vAlign w:val="center"/>
          </w:tcPr>
          <w:p w14:paraId="3F6E07BF" w14:textId="7965E092" w:rsidR="00C9718F" w:rsidRPr="007B1821" w:rsidRDefault="00BA7709" w:rsidP="00C9718F">
            <w:pPr>
              <w:rPr>
                <w:rFonts w:eastAsia="Calibri"/>
                <w:b/>
                <w:bCs/>
                <w:sz w:val="16"/>
                <w:szCs w:val="16"/>
                <w:lang w:eastAsia="x-none"/>
              </w:rPr>
            </w:pPr>
            <w:r>
              <w:rPr>
                <w:rFonts w:eastAsia="Times New Roman"/>
                <w:b/>
                <w:bCs/>
                <w:sz w:val="16"/>
                <w:szCs w:val="16"/>
                <w:lang w:eastAsia="x-none"/>
              </w:rPr>
              <w:t>S</w:t>
            </w:r>
            <w:r w:rsidRPr="007B1821">
              <w:rPr>
                <w:rFonts w:eastAsia="Times New Roman"/>
                <w:b/>
                <w:bCs/>
                <w:sz w:val="16"/>
                <w:szCs w:val="16"/>
                <w:lang w:eastAsia="x-none"/>
              </w:rPr>
              <w:t>amples</w:t>
            </w:r>
          </w:p>
        </w:tc>
        <w:tc>
          <w:tcPr>
            <w:tcW w:w="720" w:type="dxa"/>
            <w:shd w:val="clear" w:color="auto" w:fill="auto"/>
            <w:vAlign w:val="center"/>
          </w:tcPr>
          <w:p w14:paraId="620C81D7" w14:textId="5465407E" w:rsidR="00C9718F" w:rsidRPr="007B1821" w:rsidRDefault="00BA7709" w:rsidP="00C9718F">
            <w:pPr>
              <w:rPr>
                <w:rFonts w:eastAsia="Calibri"/>
                <w:b/>
                <w:bCs/>
                <w:sz w:val="16"/>
                <w:szCs w:val="16"/>
                <w:lang w:eastAsia="x-none"/>
              </w:rPr>
            </w:pPr>
            <w:r>
              <w:rPr>
                <w:rFonts w:eastAsia="Times New Roman"/>
                <w:b/>
                <w:bCs/>
                <w:sz w:val="16"/>
                <w:szCs w:val="16"/>
                <w:lang w:eastAsia="x-none"/>
              </w:rPr>
              <w:t>F</w:t>
            </w:r>
            <w:r w:rsidR="00C9718F" w:rsidRPr="007B1821">
              <w:rPr>
                <w:rFonts w:eastAsia="Times New Roman"/>
                <w:b/>
                <w:bCs/>
                <w:sz w:val="16"/>
                <w:szCs w:val="16"/>
                <w:lang w:eastAsia="x-none"/>
              </w:rPr>
              <w:t>eature</w:t>
            </w:r>
            <w:r w:rsidRPr="007B1821">
              <w:rPr>
                <w:rFonts w:eastAsia="Times New Roman"/>
                <w:b/>
                <w:bCs/>
                <w:sz w:val="16"/>
                <w:szCs w:val="16"/>
                <w:lang w:eastAsia="x-none"/>
              </w:rPr>
              <w:t>s</w:t>
            </w:r>
          </w:p>
        </w:tc>
        <w:tc>
          <w:tcPr>
            <w:tcW w:w="720" w:type="dxa"/>
            <w:shd w:val="clear" w:color="auto" w:fill="auto"/>
            <w:vAlign w:val="center"/>
          </w:tcPr>
          <w:p w14:paraId="14DE0F51" w14:textId="4B67FA90" w:rsidR="00C9718F" w:rsidRPr="007B1821" w:rsidRDefault="00C9718F" w:rsidP="007B1821">
            <w:pPr>
              <w:rPr>
                <w:rFonts w:eastAsia="Calibri"/>
                <w:b/>
                <w:bCs/>
                <w:sz w:val="16"/>
                <w:szCs w:val="16"/>
                <w:lang w:eastAsia="x-none"/>
              </w:rPr>
            </w:pPr>
            <w:r w:rsidRPr="007B1821">
              <w:rPr>
                <w:rFonts w:eastAsia="Times New Roman"/>
                <w:b/>
                <w:bCs/>
                <w:sz w:val="16"/>
                <w:szCs w:val="16"/>
                <w:lang w:eastAsia="x-none"/>
              </w:rPr>
              <w:t>Acc</w:t>
            </w:r>
          </w:p>
        </w:tc>
        <w:tc>
          <w:tcPr>
            <w:tcW w:w="720" w:type="dxa"/>
            <w:shd w:val="clear" w:color="auto" w:fill="auto"/>
            <w:vAlign w:val="center"/>
          </w:tcPr>
          <w:p w14:paraId="25FE53B8" w14:textId="6F044984" w:rsidR="00C9718F" w:rsidRPr="007B1821" w:rsidRDefault="00C9718F" w:rsidP="007B1821">
            <w:pPr>
              <w:rPr>
                <w:rFonts w:eastAsia="Calibri"/>
                <w:b/>
                <w:bCs/>
                <w:sz w:val="16"/>
                <w:szCs w:val="16"/>
                <w:lang w:eastAsia="x-none"/>
              </w:rPr>
            </w:pPr>
            <w:r w:rsidRPr="007B1821">
              <w:rPr>
                <w:rFonts w:eastAsia="Times New Roman"/>
                <w:b/>
                <w:bCs/>
                <w:sz w:val="16"/>
                <w:szCs w:val="16"/>
                <w:lang w:eastAsia="x-none"/>
              </w:rPr>
              <w:t>Pre</w:t>
            </w:r>
          </w:p>
        </w:tc>
        <w:tc>
          <w:tcPr>
            <w:tcW w:w="630" w:type="dxa"/>
            <w:shd w:val="clear" w:color="auto" w:fill="auto"/>
            <w:vAlign w:val="center"/>
          </w:tcPr>
          <w:p w14:paraId="28DE83A6" w14:textId="77777777" w:rsidR="00C9718F" w:rsidRPr="007B1821" w:rsidRDefault="00C9718F" w:rsidP="00C9718F">
            <w:pPr>
              <w:rPr>
                <w:rFonts w:eastAsia="Calibri"/>
                <w:b/>
                <w:bCs/>
                <w:sz w:val="16"/>
                <w:szCs w:val="16"/>
                <w:lang w:eastAsia="x-none"/>
              </w:rPr>
            </w:pPr>
            <w:r w:rsidRPr="007B1821">
              <w:rPr>
                <w:rFonts w:eastAsia="Times New Roman"/>
                <w:b/>
                <w:bCs/>
                <w:sz w:val="16"/>
                <w:szCs w:val="16"/>
                <w:lang w:eastAsia="x-none"/>
              </w:rPr>
              <w:t>Recall</w:t>
            </w:r>
          </w:p>
        </w:tc>
        <w:tc>
          <w:tcPr>
            <w:tcW w:w="630" w:type="dxa"/>
            <w:shd w:val="clear" w:color="auto" w:fill="auto"/>
            <w:vAlign w:val="center"/>
          </w:tcPr>
          <w:p w14:paraId="7B6D4DEB" w14:textId="77777777" w:rsidR="00C9718F" w:rsidRPr="007B1821" w:rsidRDefault="00C9718F" w:rsidP="00C9718F">
            <w:pPr>
              <w:rPr>
                <w:rFonts w:eastAsia="Calibri"/>
                <w:b/>
                <w:bCs/>
                <w:sz w:val="16"/>
                <w:szCs w:val="16"/>
                <w:lang w:eastAsia="x-none"/>
              </w:rPr>
            </w:pPr>
            <w:r w:rsidRPr="007B1821">
              <w:rPr>
                <w:rFonts w:eastAsia="Times New Roman"/>
                <w:b/>
                <w:bCs/>
                <w:sz w:val="16"/>
                <w:szCs w:val="16"/>
                <w:lang w:eastAsia="x-none"/>
              </w:rPr>
              <w:t>FPR</w:t>
            </w:r>
          </w:p>
        </w:tc>
        <w:tc>
          <w:tcPr>
            <w:tcW w:w="720" w:type="dxa"/>
            <w:shd w:val="clear" w:color="auto" w:fill="auto"/>
            <w:vAlign w:val="center"/>
          </w:tcPr>
          <w:p w14:paraId="2B532FAD" w14:textId="77777777" w:rsidR="00C9718F" w:rsidRPr="007B1821" w:rsidRDefault="00C9718F" w:rsidP="00C9718F">
            <w:pPr>
              <w:rPr>
                <w:rFonts w:eastAsia="Calibri"/>
                <w:b/>
                <w:bCs/>
                <w:sz w:val="16"/>
                <w:szCs w:val="16"/>
                <w:lang w:eastAsia="x-none"/>
              </w:rPr>
            </w:pPr>
            <w:r w:rsidRPr="007B1821">
              <w:rPr>
                <w:rFonts w:eastAsia="Calibri"/>
                <w:b/>
                <w:bCs/>
                <w:sz w:val="16"/>
                <w:szCs w:val="16"/>
                <w:lang w:eastAsia="x-none"/>
              </w:rPr>
              <w:t>F1</w:t>
            </w:r>
          </w:p>
        </w:tc>
      </w:tr>
      <w:tr w:rsidR="00C9718F" w:rsidRPr="007B1821" w14:paraId="6434A48B" w14:textId="77777777" w:rsidTr="007B1821">
        <w:trPr>
          <w:trHeight w:val="236"/>
          <w:jc w:val="center"/>
        </w:trPr>
        <w:tc>
          <w:tcPr>
            <w:tcW w:w="630" w:type="dxa"/>
            <w:vMerge w:val="restart"/>
            <w:shd w:val="clear" w:color="auto" w:fill="auto"/>
            <w:vAlign w:val="center"/>
          </w:tcPr>
          <w:p w14:paraId="3665207A" w14:textId="77777777" w:rsidR="00C9718F" w:rsidRPr="007B1821" w:rsidRDefault="00C9718F" w:rsidP="00C9718F">
            <w:pPr>
              <w:rPr>
                <w:rFonts w:eastAsia="Calibri"/>
                <w:b/>
                <w:bCs/>
                <w:sz w:val="16"/>
                <w:szCs w:val="16"/>
                <w:lang w:eastAsia="x-none"/>
              </w:rPr>
            </w:pPr>
            <w:r w:rsidRPr="007B1821">
              <w:rPr>
                <w:rFonts w:eastAsia="Times New Roman"/>
                <w:b/>
                <w:bCs/>
                <w:sz w:val="16"/>
                <w:szCs w:val="16"/>
                <w:lang w:eastAsia="x-none"/>
              </w:rPr>
              <w:t>5000</w:t>
            </w:r>
          </w:p>
        </w:tc>
        <w:tc>
          <w:tcPr>
            <w:tcW w:w="720" w:type="dxa"/>
            <w:shd w:val="clear" w:color="auto" w:fill="auto"/>
            <w:vAlign w:val="center"/>
          </w:tcPr>
          <w:p w14:paraId="609BADED"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32</w:t>
            </w:r>
          </w:p>
        </w:tc>
        <w:tc>
          <w:tcPr>
            <w:tcW w:w="720" w:type="dxa"/>
            <w:shd w:val="clear" w:color="auto" w:fill="auto"/>
          </w:tcPr>
          <w:p w14:paraId="4F6C537C" w14:textId="77777777" w:rsidR="00C9718F" w:rsidRPr="007B1821" w:rsidRDefault="00C9718F" w:rsidP="00C9718F">
            <w:pPr>
              <w:rPr>
                <w:rFonts w:eastAsia="Calibri"/>
                <w:sz w:val="16"/>
                <w:szCs w:val="16"/>
                <w:lang w:eastAsia="x-none"/>
              </w:rPr>
            </w:pPr>
            <w:r w:rsidRPr="007B1821">
              <w:rPr>
                <w:rFonts w:eastAsia="Times New Roman"/>
                <w:sz w:val="16"/>
                <w:szCs w:val="16"/>
              </w:rPr>
              <w:t>0.999</w:t>
            </w:r>
          </w:p>
        </w:tc>
        <w:tc>
          <w:tcPr>
            <w:tcW w:w="720" w:type="dxa"/>
            <w:shd w:val="clear" w:color="auto" w:fill="auto"/>
          </w:tcPr>
          <w:p w14:paraId="09CB9597" w14:textId="77777777" w:rsidR="00C9718F" w:rsidRPr="007B1821" w:rsidRDefault="00C9718F" w:rsidP="00C9718F">
            <w:pPr>
              <w:rPr>
                <w:rFonts w:eastAsia="Calibri"/>
                <w:sz w:val="16"/>
                <w:szCs w:val="16"/>
                <w:lang w:eastAsia="x-none"/>
              </w:rPr>
            </w:pPr>
            <w:r w:rsidRPr="007B1821">
              <w:rPr>
                <w:rFonts w:eastAsia="Times New Roman"/>
                <w:sz w:val="16"/>
                <w:szCs w:val="16"/>
              </w:rPr>
              <w:t>0.998</w:t>
            </w:r>
          </w:p>
        </w:tc>
        <w:tc>
          <w:tcPr>
            <w:tcW w:w="630" w:type="dxa"/>
            <w:shd w:val="clear" w:color="auto" w:fill="auto"/>
          </w:tcPr>
          <w:p w14:paraId="623677A7" w14:textId="77777777" w:rsidR="00C9718F" w:rsidRPr="007B1821" w:rsidRDefault="00C9718F" w:rsidP="00C9718F">
            <w:pPr>
              <w:rPr>
                <w:rFonts w:eastAsia="Calibri"/>
                <w:sz w:val="16"/>
                <w:szCs w:val="16"/>
                <w:lang w:eastAsia="x-none"/>
              </w:rPr>
            </w:pPr>
            <w:r w:rsidRPr="007B1821">
              <w:rPr>
                <w:rFonts w:eastAsia="Times New Roman"/>
                <w:sz w:val="16"/>
                <w:szCs w:val="16"/>
              </w:rPr>
              <w:t>0.999</w:t>
            </w:r>
          </w:p>
        </w:tc>
        <w:tc>
          <w:tcPr>
            <w:tcW w:w="630" w:type="dxa"/>
            <w:shd w:val="clear" w:color="auto" w:fill="auto"/>
          </w:tcPr>
          <w:p w14:paraId="5E992B8A" w14:textId="77777777" w:rsidR="00C9718F" w:rsidRPr="007B1821" w:rsidRDefault="00C9718F" w:rsidP="00C9718F">
            <w:pPr>
              <w:rPr>
                <w:rFonts w:eastAsia="Calibri"/>
                <w:sz w:val="16"/>
                <w:szCs w:val="16"/>
                <w:lang w:eastAsia="x-none"/>
              </w:rPr>
            </w:pPr>
            <w:r w:rsidRPr="007B1821">
              <w:rPr>
                <w:rFonts w:eastAsia="Times New Roman"/>
                <w:sz w:val="16"/>
                <w:szCs w:val="16"/>
              </w:rPr>
              <w:t>0.001</w:t>
            </w:r>
          </w:p>
        </w:tc>
        <w:tc>
          <w:tcPr>
            <w:tcW w:w="720" w:type="dxa"/>
            <w:shd w:val="clear" w:color="auto" w:fill="auto"/>
          </w:tcPr>
          <w:p w14:paraId="35284039" w14:textId="77777777" w:rsidR="00C9718F" w:rsidRPr="007B1821" w:rsidRDefault="00C9718F" w:rsidP="00C9718F">
            <w:pPr>
              <w:rPr>
                <w:rFonts w:eastAsia="Calibri"/>
                <w:sz w:val="16"/>
                <w:szCs w:val="16"/>
                <w:lang w:eastAsia="x-none"/>
              </w:rPr>
            </w:pPr>
            <w:r w:rsidRPr="007B1821">
              <w:rPr>
                <w:rFonts w:eastAsia="Times New Roman"/>
                <w:sz w:val="16"/>
                <w:szCs w:val="16"/>
              </w:rPr>
              <w:t>0.999</w:t>
            </w:r>
          </w:p>
        </w:tc>
      </w:tr>
      <w:tr w:rsidR="00C9718F" w:rsidRPr="007B1821" w14:paraId="06A8607A" w14:textId="77777777" w:rsidTr="007B1821">
        <w:trPr>
          <w:trHeight w:val="246"/>
          <w:jc w:val="center"/>
        </w:trPr>
        <w:tc>
          <w:tcPr>
            <w:tcW w:w="630" w:type="dxa"/>
            <w:vMerge/>
            <w:shd w:val="clear" w:color="auto" w:fill="auto"/>
            <w:vAlign w:val="center"/>
          </w:tcPr>
          <w:p w14:paraId="52996088" w14:textId="77777777" w:rsidR="00C9718F" w:rsidRPr="007B1821" w:rsidRDefault="00C9718F" w:rsidP="00C9718F">
            <w:pPr>
              <w:rPr>
                <w:rFonts w:eastAsia="Calibri"/>
                <w:b/>
                <w:bCs/>
                <w:sz w:val="16"/>
                <w:szCs w:val="16"/>
                <w:lang w:eastAsia="x-none"/>
              </w:rPr>
            </w:pPr>
          </w:p>
        </w:tc>
        <w:tc>
          <w:tcPr>
            <w:tcW w:w="720" w:type="dxa"/>
            <w:shd w:val="clear" w:color="auto" w:fill="auto"/>
            <w:vAlign w:val="center"/>
          </w:tcPr>
          <w:p w14:paraId="61191ACB"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23</w:t>
            </w:r>
          </w:p>
        </w:tc>
        <w:tc>
          <w:tcPr>
            <w:tcW w:w="720" w:type="dxa"/>
            <w:shd w:val="clear" w:color="auto" w:fill="auto"/>
          </w:tcPr>
          <w:p w14:paraId="1B25D256" w14:textId="77777777" w:rsidR="00C9718F" w:rsidRPr="007B1821" w:rsidRDefault="00C9718F" w:rsidP="00C9718F">
            <w:pPr>
              <w:rPr>
                <w:rFonts w:eastAsia="Calibri"/>
                <w:sz w:val="16"/>
                <w:szCs w:val="16"/>
                <w:lang w:eastAsia="x-none"/>
              </w:rPr>
            </w:pPr>
            <w:r w:rsidRPr="007B1821">
              <w:rPr>
                <w:rFonts w:eastAsia="Times New Roman"/>
                <w:sz w:val="16"/>
                <w:szCs w:val="16"/>
              </w:rPr>
              <w:t>0.997</w:t>
            </w:r>
          </w:p>
        </w:tc>
        <w:tc>
          <w:tcPr>
            <w:tcW w:w="720" w:type="dxa"/>
            <w:shd w:val="clear" w:color="auto" w:fill="auto"/>
          </w:tcPr>
          <w:p w14:paraId="1502F8FF" w14:textId="77777777" w:rsidR="00C9718F" w:rsidRPr="007B1821" w:rsidRDefault="00C9718F" w:rsidP="00C9718F">
            <w:pPr>
              <w:rPr>
                <w:rFonts w:eastAsia="Calibri"/>
                <w:sz w:val="16"/>
                <w:szCs w:val="16"/>
                <w:lang w:eastAsia="x-none"/>
              </w:rPr>
            </w:pPr>
            <w:r w:rsidRPr="007B1821">
              <w:rPr>
                <w:rFonts w:eastAsia="Times New Roman"/>
                <w:sz w:val="16"/>
                <w:szCs w:val="16"/>
              </w:rPr>
              <w:t>0.997</w:t>
            </w:r>
          </w:p>
        </w:tc>
        <w:tc>
          <w:tcPr>
            <w:tcW w:w="630" w:type="dxa"/>
            <w:shd w:val="clear" w:color="auto" w:fill="auto"/>
          </w:tcPr>
          <w:p w14:paraId="2E171A9E" w14:textId="77777777" w:rsidR="00C9718F" w:rsidRPr="007B1821" w:rsidRDefault="00C9718F" w:rsidP="00C9718F">
            <w:pPr>
              <w:rPr>
                <w:rFonts w:eastAsia="Calibri"/>
                <w:sz w:val="16"/>
                <w:szCs w:val="16"/>
                <w:lang w:eastAsia="x-none"/>
              </w:rPr>
            </w:pPr>
            <w:r w:rsidRPr="007B1821">
              <w:rPr>
                <w:rFonts w:eastAsia="Times New Roman"/>
                <w:sz w:val="16"/>
                <w:szCs w:val="16"/>
              </w:rPr>
              <w:t>0.996</w:t>
            </w:r>
          </w:p>
        </w:tc>
        <w:tc>
          <w:tcPr>
            <w:tcW w:w="630" w:type="dxa"/>
            <w:shd w:val="clear" w:color="auto" w:fill="auto"/>
          </w:tcPr>
          <w:p w14:paraId="4764D9EB" w14:textId="77777777" w:rsidR="00C9718F" w:rsidRPr="007B1821" w:rsidRDefault="00C9718F" w:rsidP="00C9718F">
            <w:pPr>
              <w:rPr>
                <w:rFonts w:eastAsia="Calibri"/>
                <w:sz w:val="16"/>
                <w:szCs w:val="16"/>
                <w:lang w:eastAsia="x-none"/>
              </w:rPr>
            </w:pPr>
            <w:r w:rsidRPr="007B1821">
              <w:rPr>
                <w:rFonts w:eastAsia="Times New Roman"/>
                <w:sz w:val="16"/>
                <w:szCs w:val="16"/>
              </w:rPr>
              <w:t>0.003</w:t>
            </w:r>
          </w:p>
        </w:tc>
        <w:tc>
          <w:tcPr>
            <w:tcW w:w="720" w:type="dxa"/>
            <w:shd w:val="clear" w:color="auto" w:fill="auto"/>
          </w:tcPr>
          <w:p w14:paraId="0308E0E5" w14:textId="77777777" w:rsidR="00C9718F" w:rsidRPr="007B1821" w:rsidRDefault="00C9718F" w:rsidP="00C9718F">
            <w:pPr>
              <w:rPr>
                <w:rFonts w:eastAsia="Calibri"/>
                <w:sz w:val="16"/>
                <w:szCs w:val="16"/>
                <w:lang w:eastAsia="x-none"/>
              </w:rPr>
            </w:pPr>
            <w:r w:rsidRPr="007B1821">
              <w:rPr>
                <w:rFonts w:eastAsia="Times New Roman"/>
                <w:sz w:val="16"/>
                <w:szCs w:val="16"/>
              </w:rPr>
              <w:t>0.997</w:t>
            </w:r>
          </w:p>
        </w:tc>
      </w:tr>
      <w:tr w:rsidR="00C9718F" w:rsidRPr="007B1821" w14:paraId="400ED5D3" w14:textId="77777777" w:rsidTr="007B1821">
        <w:trPr>
          <w:trHeight w:val="246"/>
          <w:jc w:val="center"/>
        </w:trPr>
        <w:tc>
          <w:tcPr>
            <w:tcW w:w="630" w:type="dxa"/>
            <w:vMerge/>
            <w:shd w:val="clear" w:color="auto" w:fill="auto"/>
            <w:vAlign w:val="center"/>
          </w:tcPr>
          <w:p w14:paraId="0489CD0B" w14:textId="77777777" w:rsidR="00C9718F" w:rsidRPr="007B1821" w:rsidRDefault="00C9718F" w:rsidP="00C9718F">
            <w:pPr>
              <w:rPr>
                <w:rFonts w:eastAsia="Calibri"/>
                <w:b/>
                <w:bCs/>
                <w:sz w:val="16"/>
                <w:szCs w:val="16"/>
                <w:lang w:eastAsia="x-none"/>
              </w:rPr>
            </w:pPr>
          </w:p>
        </w:tc>
        <w:tc>
          <w:tcPr>
            <w:tcW w:w="720" w:type="dxa"/>
            <w:shd w:val="clear" w:color="auto" w:fill="auto"/>
            <w:vAlign w:val="center"/>
          </w:tcPr>
          <w:p w14:paraId="358BC341"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16</w:t>
            </w:r>
          </w:p>
        </w:tc>
        <w:tc>
          <w:tcPr>
            <w:tcW w:w="720" w:type="dxa"/>
            <w:shd w:val="clear" w:color="auto" w:fill="auto"/>
          </w:tcPr>
          <w:p w14:paraId="4DCE5BE6" w14:textId="77777777" w:rsidR="00C9718F" w:rsidRPr="007B1821" w:rsidRDefault="00C9718F" w:rsidP="00C9718F">
            <w:pPr>
              <w:rPr>
                <w:rFonts w:eastAsia="Calibri"/>
                <w:sz w:val="16"/>
                <w:szCs w:val="16"/>
                <w:lang w:eastAsia="x-none"/>
              </w:rPr>
            </w:pPr>
            <w:r w:rsidRPr="007B1821">
              <w:rPr>
                <w:rFonts w:eastAsia="Times New Roman"/>
                <w:sz w:val="16"/>
                <w:szCs w:val="16"/>
              </w:rPr>
              <w:t>0.998</w:t>
            </w:r>
          </w:p>
        </w:tc>
        <w:tc>
          <w:tcPr>
            <w:tcW w:w="720" w:type="dxa"/>
            <w:shd w:val="clear" w:color="auto" w:fill="auto"/>
          </w:tcPr>
          <w:p w14:paraId="00A85DDA" w14:textId="77777777" w:rsidR="00C9718F" w:rsidRPr="007B1821" w:rsidRDefault="00C9718F" w:rsidP="00C9718F">
            <w:pPr>
              <w:rPr>
                <w:rFonts w:eastAsia="Calibri"/>
                <w:sz w:val="16"/>
                <w:szCs w:val="16"/>
                <w:lang w:eastAsia="x-none"/>
              </w:rPr>
            </w:pPr>
            <w:r w:rsidRPr="007B1821">
              <w:rPr>
                <w:rFonts w:eastAsia="Times New Roman"/>
                <w:sz w:val="16"/>
                <w:szCs w:val="16"/>
              </w:rPr>
              <w:t>0.996</w:t>
            </w:r>
          </w:p>
        </w:tc>
        <w:tc>
          <w:tcPr>
            <w:tcW w:w="630" w:type="dxa"/>
            <w:shd w:val="clear" w:color="auto" w:fill="auto"/>
          </w:tcPr>
          <w:p w14:paraId="562518C2" w14:textId="77777777" w:rsidR="00C9718F" w:rsidRPr="007B1821" w:rsidRDefault="00C9718F" w:rsidP="00C9718F">
            <w:pPr>
              <w:rPr>
                <w:rFonts w:eastAsia="Calibri"/>
                <w:sz w:val="16"/>
                <w:szCs w:val="16"/>
                <w:lang w:eastAsia="x-none"/>
              </w:rPr>
            </w:pPr>
            <w:r w:rsidRPr="007B1821">
              <w:rPr>
                <w:rFonts w:eastAsia="Times New Roman"/>
                <w:sz w:val="16"/>
                <w:szCs w:val="16"/>
              </w:rPr>
              <w:t>1</w:t>
            </w:r>
          </w:p>
        </w:tc>
        <w:tc>
          <w:tcPr>
            <w:tcW w:w="630" w:type="dxa"/>
            <w:shd w:val="clear" w:color="auto" w:fill="auto"/>
          </w:tcPr>
          <w:p w14:paraId="6833BCE4" w14:textId="77777777" w:rsidR="00C9718F" w:rsidRPr="007B1821" w:rsidRDefault="00C9718F" w:rsidP="00C9718F">
            <w:pPr>
              <w:rPr>
                <w:rFonts w:eastAsia="Calibri"/>
                <w:sz w:val="16"/>
                <w:szCs w:val="16"/>
                <w:lang w:eastAsia="x-none"/>
              </w:rPr>
            </w:pPr>
            <w:r w:rsidRPr="007B1821">
              <w:rPr>
                <w:rFonts w:eastAsia="Times New Roman"/>
                <w:sz w:val="16"/>
                <w:szCs w:val="16"/>
              </w:rPr>
              <w:t>0.004</w:t>
            </w:r>
          </w:p>
        </w:tc>
        <w:tc>
          <w:tcPr>
            <w:tcW w:w="720" w:type="dxa"/>
            <w:shd w:val="clear" w:color="auto" w:fill="auto"/>
          </w:tcPr>
          <w:p w14:paraId="23E26A25" w14:textId="77777777" w:rsidR="00C9718F" w:rsidRPr="007B1821" w:rsidRDefault="00C9718F" w:rsidP="00C9718F">
            <w:pPr>
              <w:rPr>
                <w:rFonts w:eastAsia="Calibri"/>
                <w:sz w:val="16"/>
                <w:szCs w:val="16"/>
                <w:lang w:eastAsia="x-none"/>
              </w:rPr>
            </w:pPr>
            <w:r w:rsidRPr="007B1821">
              <w:rPr>
                <w:rFonts w:eastAsia="Times New Roman"/>
                <w:sz w:val="16"/>
                <w:szCs w:val="16"/>
              </w:rPr>
              <w:t>0.998</w:t>
            </w:r>
          </w:p>
        </w:tc>
      </w:tr>
      <w:tr w:rsidR="00C9718F" w:rsidRPr="007B1821" w14:paraId="3E09D1D0" w14:textId="77777777" w:rsidTr="007B1821">
        <w:trPr>
          <w:trHeight w:val="246"/>
          <w:jc w:val="center"/>
        </w:trPr>
        <w:tc>
          <w:tcPr>
            <w:tcW w:w="630" w:type="dxa"/>
            <w:vMerge/>
            <w:shd w:val="clear" w:color="auto" w:fill="auto"/>
            <w:vAlign w:val="center"/>
          </w:tcPr>
          <w:p w14:paraId="142DC4F7" w14:textId="77777777" w:rsidR="00C9718F" w:rsidRPr="007B1821" w:rsidRDefault="00C9718F" w:rsidP="00C9718F">
            <w:pPr>
              <w:rPr>
                <w:rFonts w:eastAsia="Calibri"/>
                <w:b/>
                <w:bCs/>
                <w:sz w:val="16"/>
                <w:szCs w:val="16"/>
                <w:lang w:eastAsia="x-none"/>
              </w:rPr>
            </w:pPr>
          </w:p>
        </w:tc>
        <w:tc>
          <w:tcPr>
            <w:tcW w:w="720" w:type="dxa"/>
            <w:shd w:val="clear" w:color="auto" w:fill="auto"/>
            <w:vAlign w:val="center"/>
          </w:tcPr>
          <w:p w14:paraId="3AE9EBE2"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10</w:t>
            </w:r>
          </w:p>
        </w:tc>
        <w:tc>
          <w:tcPr>
            <w:tcW w:w="720" w:type="dxa"/>
            <w:shd w:val="clear" w:color="auto" w:fill="auto"/>
          </w:tcPr>
          <w:p w14:paraId="3B0B00C3" w14:textId="77777777" w:rsidR="00C9718F" w:rsidRPr="007B1821" w:rsidRDefault="00C9718F" w:rsidP="00C9718F">
            <w:pPr>
              <w:rPr>
                <w:rFonts w:eastAsia="Calibri"/>
                <w:sz w:val="16"/>
                <w:szCs w:val="16"/>
                <w:lang w:eastAsia="x-none"/>
              </w:rPr>
            </w:pPr>
            <w:r w:rsidRPr="007B1821">
              <w:rPr>
                <w:rFonts w:eastAsia="Times New Roman"/>
                <w:sz w:val="16"/>
                <w:szCs w:val="16"/>
              </w:rPr>
              <w:t>0.998</w:t>
            </w:r>
          </w:p>
        </w:tc>
        <w:tc>
          <w:tcPr>
            <w:tcW w:w="720" w:type="dxa"/>
            <w:shd w:val="clear" w:color="auto" w:fill="auto"/>
          </w:tcPr>
          <w:p w14:paraId="30291381" w14:textId="77777777" w:rsidR="00C9718F" w:rsidRPr="007B1821" w:rsidRDefault="00C9718F" w:rsidP="00C9718F">
            <w:pPr>
              <w:rPr>
                <w:rFonts w:eastAsia="Calibri"/>
                <w:sz w:val="16"/>
                <w:szCs w:val="16"/>
                <w:lang w:eastAsia="x-none"/>
              </w:rPr>
            </w:pPr>
            <w:r w:rsidRPr="007B1821">
              <w:rPr>
                <w:rFonts w:eastAsia="Times New Roman"/>
                <w:sz w:val="16"/>
                <w:szCs w:val="16"/>
              </w:rPr>
              <w:t>1</w:t>
            </w:r>
          </w:p>
        </w:tc>
        <w:tc>
          <w:tcPr>
            <w:tcW w:w="630" w:type="dxa"/>
            <w:shd w:val="clear" w:color="auto" w:fill="auto"/>
          </w:tcPr>
          <w:p w14:paraId="32DE0D76" w14:textId="77777777" w:rsidR="00C9718F" w:rsidRPr="007B1821" w:rsidRDefault="00C9718F" w:rsidP="00C9718F">
            <w:pPr>
              <w:rPr>
                <w:rFonts w:eastAsia="Calibri"/>
                <w:sz w:val="16"/>
                <w:szCs w:val="16"/>
                <w:lang w:eastAsia="x-none"/>
              </w:rPr>
            </w:pPr>
            <w:r w:rsidRPr="007B1821">
              <w:rPr>
                <w:rFonts w:eastAsia="Times New Roman"/>
                <w:sz w:val="16"/>
                <w:szCs w:val="16"/>
              </w:rPr>
              <w:t>0.995</w:t>
            </w:r>
          </w:p>
        </w:tc>
        <w:tc>
          <w:tcPr>
            <w:tcW w:w="630" w:type="dxa"/>
            <w:shd w:val="clear" w:color="auto" w:fill="auto"/>
          </w:tcPr>
          <w:p w14:paraId="0BB73A4B" w14:textId="77777777" w:rsidR="00C9718F" w:rsidRPr="007B1821" w:rsidRDefault="00C9718F" w:rsidP="00C9718F">
            <w:pPr>
              <w:rPr>
                <w:rFonts w:eastAsia="Calibri"/>
                <w:sz w:val="16"/>
                <w:szCs w:val="16"/>
                <w:lang w:eastAsia="x-none"/>
              </w:rPr>
            </w:pPr>
            <w:r w:rsidRPr="007B1821">
              <w:rPr>
                <w:rFonts w:eastAsia="Times New Roman"/>
                <w:sz w:val="16"/>
                <w:szCs w:val="16"/>
              </w:rPr>
              <w:t>0</w:t>
            </w:r>
          </w:p>
        </w:tc>
        <w:tc>
          <w:tcPr>
            <w:tcW w:w="720" w:type="dxa"/>
            <w:shd w:val="clear" w:color="auto" w:fill="auto"/>
          </w:tcPr>
          <w:p w14:paraId="0F43FB3B" w14:textId="77777777" w:rsidR="00C9718F" w:rsidRPr="007B1821" w:rsidRDefault="00C9718F" w:rsidP="00C9718F">
            <w:pPr>
              <w:rPr>
                <w:rFonts w:eastAsia="Calibri"/>
                <w:sz w:val="16"/>
                <w:szCs w:val="16"/>
                <w:lang w:eastAsia="x-none"/>
              </w:rPr>
            </w:pPr>
            <w:r w:rsidRPr="007B1821">
              <w:rPr>
                <w:rFonts w:eastAsia="Times New Roman"/>
                <w:sz w:val="16"/>
                <w:szCs w:val="16"/>
              </w:rPr>
              <w:t>0.998</w:t>
            </w:r>
          </w:p>
        </w:tc>
      </w:tr>
      <w:tr w:rsidR="00C9718F" w:rsidRPr="007B1821" w14:paraId="4A0F0B5B" w14:textId="77777777" w:rsidTr="007B1821">
        <w:trPr>
          <w:trHeight w:val="236"/>
          <w:jc w:val="center"/>
        </w:trPr>
        <w:tc>
          <w:tcPr>
            <w:tcW w:w="630" w:type="dxa"/>
            <w:vMerge w:val="restart"/>
            <w:shd w:val="clear" w:color="auto" w:fill="auto"/>
            <w:vAlign w:val="center"/>
          </w:tcPr>
          <w:p w14:paraId="19C2E810" w14:textId="77777777" w:rsidR="00C9718F" w:rsidRPr="007B1821" w:rsidRDefault="00C9718F" w:rsidP="00C9718F">
            <w:pPr>
              <w:rPr>
                <w:rFonts w:eastAsia="Calibri"/>
                <w:b/>
                <w:bCs/>
                <w:sz w:val="16"/>
                <w:szCs w:val="16"/>
                <w:lang w:eastAsia="x-none"/>
              </w:rPr>
            </w:pPr>
            <w:r w:rsidRPr="007B1821">
              <w:rPr>
                <w:rFonts w:eastAsia="Times New Roman"/>
                <w:b/>
                <w:bCs/>
                <w:sz w:val="16"/>
                <w:szCs w:val="16"/>
                <w:lang w:eastAsia="x-none"/>
              </w:rPr>
              <w:t>2500</w:t>
            </w:r>
          </w:p>
        </w:tc>
        <w:tc>
          <w:tcPr>
            <w:tcW w:w="720" w:type="dxa"/>
            <w:shd w:val="clear" w:color="auto" w:fill="auto"/>
            <w:vAlign w:val="center"/>
          </w:tcPr>
          <w:p w14:paraId="654D7CEF"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32</w:t>
            </w:r>
          </w:p>
        </w:tc>
        <w:tc>
          <w:tcPr>
            <w:tcW w:w="720" w:type="dxa"/>
            <w:shd w:val="clear" w:color="auto" w:fill="auto"/>
          </w:tcPr>
          <w:p w14:paraId="68BED5D5" w14:textId="77777777" w:rsidR="00C9718F" w:rsidRPr="007B1821" w:rsidRDefault="00C9718F" w:rsidP="00C9718F">
            <w:pPr>
              <w:rPr>
                <w:rFonts w:eastAsia="Calibri"/>
                <w:sz w:val="16"/>
                <w:szCs w:val="16"/>
                <w:lang w:eastAsia="x-none"/>
              </w:rPr>
            </w:pPr>
            <w:r w:rsidRPr="007B1821">
              <w:rPr>
                <w:rFonts w:eastAsia="Times New Roman"/>
                <w:sz w:val="16"/>
                <w:szCs w:val="16"/>
              </w:rPr>
              <w:t>0.995</w:t>
            </w:r>
          </w:p>
        </w:tc>
        <w:tc>
          <w:tcPr>
            <w:tcW w:w="720" w:type="dxa"/>
            <w:shd w:val="clear" w:color="auto" w:fill="auto"/>
          </w:tcPr>
          <w:p w14:paraId="7C1E33A0" w14:textId="77777777" w:rsidR="00C9718F" w:rsidRPr="007B1821" w:rsidRDefault="00C9718F" w:rsidP="00C9718F">
            <w:pPr>
              <w:rPr>
                <w:rFonts w:eastAsia="Calibri"/>
                <w:sz w:val="16"/>
                <w:szCs w:val="16"/>
                <w:lang w:eastAsia="x-none"/>
              </w:rPr>
            </w:pPr>
            <w:r w:rsidRPr="007B1821">
              <w:rPr>
                <w:rFonts w:eastAsia="Times New Roman"/>
                <w:sz w:val="16"/>
                <w:szCs w:val="16"/>
              </w:rPr>
              <w:t>1</w:t>
            </w:r>
          </w:p>
        </w:tc>
        <w:tc>
          <w:tcPr>
            <w:tcW w:w="630" w:type="dxa"/>
            <w:shd w:val="clear" w:color="auto" w:fill="auto"/>
          </w:tcPr>
          <w:p w14:paraId="2DAF8CDE" w14:textId="77777777" w:rsidR="00C9718F" w:rsidRPr="007B1821" w:rsidRDefault="00C9718F" w:rsidP="00C9718F">
            <w:pPr>
              <w:rPr>
                <w:rFonts w:eastAsia="Calibri"/>
                <w:sz w:val="16"/>
                <w:szCs w:val="16"/>
                <w:lang w:eastAsia="x-none"/>
              </w:rPr>
            </w:pPr>
            <w:r w:rsidRPr="007B1821">
              <w:rPr>
                <w:rFonts w:eastAsia="Times New Roman"/>
                <w:sz w:val="16"/>
                <w:szCs w:val="16"/>
              </w:rPr>
              <w:t>0.990</w:t>
            </w:r>
          </w:p>
        </w:tc>
        <w:tc>
          <w:tcPr>
            <w:tcW w:w="630" w:type="dxa"/>
            <w:shd w:val="clear" w:color="auto" w:fill="auto"/>
          </w:tcPr>
          <w:p w14:paraId="42BBF159" w14:textId="77777777" w:rsidR="00C9718F" w:rsidRPr="007B1821" w:rsidRDefault="00C9718F" w:rsidP="00C9718F">
            <w:pPr>
              <w:rPr>
                <w:rFonts w:eastAsia="Calibri"/>
                <w:sz w:val="16"/>
                <w:szCs w:val="16"/>
                <w:lang w:eastAsia="x-none"/>
              </w:rPr>
            </w:pPr>
            <w:r w:rsidRPr="007B1821">
              <w:rPr>
                <w:rFonts w:eastAsia="Times New Roman"/>
                <w:sz w:val="16"/>
                <w:szCs w:val="16"/>
              </w:rPr>
              <w:t>0</w:t>
            </w:r>
          </w:p>
        </w:tc>
        <w:tc>
          <w:tcPr>
            <w:tcW w:w="720" w:type="dxa"/>
            <w:shd w:val="clear" w:color="auto" w:fill="auto"/>
          </w:tcPr>
          <w:p w14:paraId="3F26AEDC" w14:textId="77777777" w:rsidR="00C9718F" w:rsidRPr="007B1821" w:rsidRDefault="00C9718F" w:rsidP="00C9718F">
            <w:pPr>
              <w:rPr>
                <w:rFonts w:eastAsia="Calibri"/>
                <w:sz w:val="16"/>
                <w:szCs w:val="16"/>
                <w:lang w:eastAsia="x-none"/>
              </w:rPr>
            </w:pPr>
            <w:r w:rsidRPr="007B1821">
              <w:rPr>
                <w:rFonts w:eastAsia="Times New Roman"/>
                <w:sz w:val="16"/>
                <w:szCs w:val="16"/>
              </w:rPr>
              <w:t>0.995</w:t>
            </w:r>
          </w:p>
        </w:tc>
      </w:tr>
      <w:tr w:rsidR="00C9718F" w:rsidRPr="007B1821" w14:paraId="14B3BCA8" w14:textId="77777777" w:rsidTr="007B1821">
        <w:trPr>
          <w:trHeight w:val="246"/>
          <w:jc w:val="center"/>
        </w:trPr>
        <w:tc>
          <w:tcPr>
            <w:tcW w:w="630" w:type="dxa"/>
            <w:vMerge/>
            <w:shd w:val="clear" w:color="auto" w:fill="auto"/>
            <w:vAlign w:val="center"/>
          </w:tcPr>
          <w:p w14:paraId="3E338F4E" w14:textId="77777777" w:rsidR="00C9718F" w:rsidRPr="007B1821" w:rsidRDefault="00C9718F" w:rsidP="00C9718F">
            <w:pPr>
              <w:rPr>
                <w:rFonts w:eastAsia="Calibri"/>
                <w:b/>
                <w:bCs/>
                <w:sz w:val="16"/>
                <w:szCs w:val="16"/>
                <w:lang w:eastAsia="x-none"/>
              </w:rPr>
            </w:pPr>
          </w:p>
        </w:tc>
        <w:tc>
          <w:tcPr>
            <w:tcW w:w="720" w:type="dxa"/>
            <w:shd w:val="clear" w:color="auto" w:fill="auto"/>
            <w:vAlign w:val="center"/>
          </w:tcPr>
          <w:p w14:paraId="5B0D76BB"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23</w:t>
            </w:r>
          </w:p>
        </w:tc>
        <w:tc>
          <w:tcPr>
            <w:tcW w:w="720" w:type="dxa"/>
            <w:shd w:val="clear" w:color="auto" w:fill="auto"/>
          </w:tcPr>
          <w:p w14:paraId="2E90C425" w14:textId="77777777" w:rsidR="00C9718F" w:rsidRPr="007B1821" w:rsidRDefault="00C9718F" w:rsidP="00C9718F">
            <w:pPr>
              <w:rPr>
                <w:rFonts w:eastAsia="Calibri"/>
                <w:sz w:val="16"/>
                <w:szCs w:val="16"/>
                <w:lang w:eastAsia="x-none"/>
              </w:rPr>
            </w:pPr>
            <w:r w:rsidRPr="007B1821">
              <w:rPr>
                <w:rFonts w:eastAsia="Times New Roman"/>
                <w:sz w:val="16"/>
                <w:szCs w:val="16"/>
              </w:rPr>
              <w:t>0.996</w:t>
            </w:r>
          </w:p>
        </w:tc>
        <w:tc>
          <w:tcPr>
            <w:tcW w:w="720" w:type="dxa"/>
            <w:shd w:val="clear" w:color="auto" w:fill="auto"/>
          </w:tcPr>
          <w:p w14:paraId="02C17B9D" w14:textId="77777777" w:rsidR="00C9718F" w:rsidRPr="007B1821" w:rsidRDefault="00C9718F" w:rsidP="00C9718F">
            <w:pPr>
              <w:rPr>
                <w:rFonts w:eastAsia="Calibri"/>
                <w:sz w:val="16"/>
                <w:szCs w:val="16"/>
                <w:lang w:eastAsia="x-none"/>
              </w:rPr>
            </w:pPr>
            <w:r w:rsidRPr="007B1821">
              <w:rPr>
                <w:rFonts w:eastAsia="Times New Roman"/>
                <w:sz w:val="16"/>
                <w:szCs w:val="16"/>
              </w:rPr>
              <w:t>1</w:t>
            </w:r>
          </w:p>
        </w:tc>
        <w:tc>
          <w:tcPr>
            <w:tcW w:w="630" w:type="dxa"/>
            <w:shd w:val="clear" w:color="auto" w:fill="auto"/>
          </w:tcPr>
          <w:p w14:paraId="53AFE40A" w14:textId="77777777" w:rsidR="00C9718F" w:rsidRPr="007B1821" w:rsidRDefault="00C9718F" w:rsidP="00C9718F">
            <w:pPr>
              <w:rPr>
                <w:rFonts w:eastAsia="Calibri"/>
                <w:sz w:val="16"/>
                <w:szCs w:val="16"/>
                <w:lang w:eastAsia="x-none"/>
              </w:rPr>
            </w:pPr>
            <w:r w:rsidRPr="007B1821">
              <w:rPr>
                <w:rFonts w:eastAsia="Times New Roman"/>
                <w:sz w:val="16"/>
                <w:szCs w:val="16"/>
              </w:rPr>
              <w:t>0.993</w:t>
            </w:r>
          </w:p>
        </w:tc>
        <w:tc>
          <w:tcPr>
            <w:tcW w:w="630" w:type="dxa"/>
            <w:shd w:val="clear" w:color="auto" w:fill="auto"/>
          </w:tcPr>
          <w:p w14:paraId="1DCC41B5" w14:textId="77777777" w:rsidR="00C9718F" w:rsidRPr="007B1821" w:rsidRDefault="00C9718F" w:rsidP="00C9718F">
            <w:pPr>
              <w:rPr>
                <w:rFonts w:eastAsia="Calibri"/>
                <w:sz w:val="16"/>
                <w:szCs w:val="16"/>
                <w:lang w:eastAsia="x-none"/>
              </w:rPr>
            </w:pPr>
            <w:r w:rsidRPr="007B1821">
              <w:rPr>
                <w:rFonts w:eastAsia="Times New Roman"/>
                <w:sz w:val="16"/>
                <w:szCs w:val="16"/>
              </w:rPr>
              <w:t>0</w:t>
            </w:r>
          </w:p>
        </w:tc>
        <w:tc>
          <w:tcPr>
            <w:tcW w:w="720" w:type="dxa"/>
            <w:shd w:val="clear" w:color="auto" w:fill="auto"/>
          </w:tcPr>
          <w:p w14:paraId="400180B7" w14:textId="77777777" w:rsidR="00C9718F" w:rsidRPr="007B1821" w:rsidRDefault="00C9718F" w:rsidP="00C9718F">
            <w:pPr>
              <w:rPr>
                <w:rFonts w:eastAsia="Calibri"/>
                <w:sz w:val="16"/>
                <w:szCs w:val="16"/>
                <w:lang w:eastAsia="x-none"/>
              </w:rPr>
            </w:pPr>
            <w:r w:rsidRPr="007B1821">
              <w:rPr>
                <w:rFonts w:eastAsia="Times New Roman"/>
                <w:sz w:val="16"/>
                <w:szCs w:val="16"/>
              </w:rPr>
              <w:t>0.996</w:t>
            </w:r>
          </w:p>
        </w:tc>
      </w:tr>
      <w:tr w:rsidR="00C9718F" w:rsidRPr="007B1821" w14:paraId="3C21E213" w14:textId="77777777" w:rsidTr="007B1821">
        <w:trPr>
          <w:trHeight w:val="246"/>
          <w:jc w:val="center"/>
        </w:trPr>
        <w:tc>
          <w:tcPr>
            <w:tcW w:w="630" w:type="dxa"/>
            <w:vMerge/>
            <w:shd w:val="clear" w:color="auto" w:fill="auto"/>
            <w:vAlign w:val="center"/>
          </w:tcPr>
          <w:p w14:paraId="4E593A25" w14:textId="77777777" w:rsidR="00C9718F" w:rsidRPr="007B1821" w:rsidRDefault="00C9718F" w:rsidP="00C9718F">
            <w:pPr>
              <w:rPr>
                <w:rFonts w:eastAsia="Calibri"/>
                <w:b/>
                <w:bCs/>
                <w:sz w:val="16"/>
                <w:szCs w:val="16"/>
                <w:lang w:eastAsia="x-none"/>
              </w:rPr>
            </w:pPr>
          </w:p>
        </w:tc>
        <w:tc>
          <w:tcPr>
            <w:tcW w:w="720" w:type="dxa"/>
            <w:shd w:val="clear" w:color="auto" w:fill="auto"/>
            <w:vAlign w:val="center"/>
          </w:tcPr>
          <w:p w14:paraId="5018715C"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16</w:t>
            </w:r>
          </w:p>
        </w:tc>
        <w:tc>
          <w:tcPr>
            <w:tcW w:w="720" w:type="dxa"/>
            <w:shd w:val="clear" w:color="auto" w:fill="auto"/>
          </w:tcPr>
          <w:p w14:paraId="54C1C10B" w14:textId="77777777" w:rsidR="00C9718F" w:rsidRPr="007B1821" w:rsidRDefault="00C9718F" w:rsidP="00C9718F">
            <w:pPr>
              <w:rPr>
                <w:rFonts w:eastAsia="Calibri"/>
                <w:sz w:val="16"/>
                <w:szCs w:val="16"/>
                <w:lang w:eastAsia="x-none"/>
              </w:rPr>
            </w:pPr>
            <w:r w:rsidRPr="007B1821">
              <w:rPr>
                <w:rFonts w:eastAsia="Times New Roman"/>
                <w:sz w:val="16"/>
                <w:szCs w:val="16"/>
              </w:rPr>
              <w:t>0.996</w:t>
            </w:r>
          </w:p>
        </w:tc>
        <w:tc>
          <w:tcPr>
            <w:tcW w:w="720" w:type="dxa"/>
            <w:shd w:val="clear" w:color="auto" w:fill="auto"/>
          </w:tcPr>
          <w:p w14:paraId="2817AF0B" w14:textId="77777777" w:rsidR="00C9718F" w:rsidRPr="007B1821" w:rsidRDefault="00C9718F" w:rsidP="00C9718F">
            <w:pPr>
              <w:rPr>
                <w:rFonts w:eastAsia="Calibri"/>
                <w:sz w:val="16"/>
                <w:szCs w:val="16"/>
                <w:lang w:eastAsia="x-none"/>
              </w:rPr>
            </w:pPr>
            <w:r w:rsidRPr="007B1821">
              <w:rPr>
                <w:rFonts w:eastAsia="Times New Roman"/>
                <w:sz w:val="16"/>
                <w:szCs w:val="16"/>
              </w:rPr>
              <w:t>1</w:t>
            </w:r>
          </w:p>
        </w:tc>
        <w:tc>
          <w:tcPr>
            <w:tcW w:w="630" w:type="dxa"/>
            <w:shd w:val="clear" w:color="auto" w:fill="auto"/>
          </w:tcPr>
          <w:p w14:paraId="2FA30FFD" w14:textId="77777777" w:rsidR="00C9718F" w:rsidRPr="007B1821" w:rsidRDefault="00C9718F" w:rsidP="00C9718F">
            <w:pPr>
              <w:rPr>
                <w:rFonts w:eastAsia="Calibri"/>
                <w:sz w:val="16"/>
                <w:szCs w:val="16"/>
                <w:lang w:eastAsia="x-none"/>
              </w:rPr>
            </w:pPr>
            <w:r w:rsidRPr="007B1821">
              <w:rPr>
                <w:rFonts w:eastAsia="Times New Roman"/>
                <w:sz w:val="16"/>
                <w:szCs w:val="16"/>
              </w:rPr>
              <w:t>0.993</w:t>
            </w:r>
          </w:p>
        </w:tc>
        <w:tc>
          <w:tcPr>
            <w:tcW w:w="630" w:type="dxa"/>
            <w:shd w:val="clear" w:color="auto" w:fill="auto"/>
          </w:tcPr>
          <w:p w14:paraId="1DA93255" w14:textId="77777777" w:rsidR="00C9718F" w:rsidRPr="007B1821" w:rsidRDefault="00C9718F" w:rsidP="00C9718F">
            <w:pPr>
              <w:rPr>
                <w:rFonts w:eastAsia="Calibri"/>
                <w:sz w:val="16"/>
                <w:szCs w:val="16"/>
                <w:lang w:eastAsia="x-none"/>
              </w:rPr>
            </w:pPr>
            <w:r w:rsidRPr="007B1821">
              <w:rPr>
                <w:rFonts w:eastAsia="Times New Roman"/>
                <w:sz w:val="16"/>
                <w:szCs w:val="16"/>
              </w:rPr>
              <w:t>0</w:t>
            </w:r>
          </w:p>
        </w:tc>
        <w:tc>
          <w:tcPr>
            <w:tcW w:w="720" w:type="dxa"/>
            <w:shd w:val="clear" w:color="auto" w:fill="auto"/>
          </w:tcPr>
          <w:p w14:paraId="7EFC9D0C" w14:textId="77777777" w:rsidR="00C9718F" w:rsidRPr="007B1821" w:rsidRDefault="00C9718F" w:rsidP="00C9718F">
            <w:pPr>
              <w:rPr>
                <w:rFonts w:eastAsia="Calibri"/>
                <w:sz w:val="16"/>
                <w:szCs w:val="16"/>
                <w:lang w:eastAsia="x-none"/>
              </w:rPr>
            </w:pPr>
            <w:r w:rsidRPr="007B1821">
              <w:rPr>
                <w:rFonts w:eastAsia="Times New Roman"/>
                <w:sz w:val="16"/>
                <w:szCs w:val="16"/>
              </w:rPr>
              <w:t>0.996</w:t>
            </w:r>
          </w:p>
        </w:tc>
      </w:tr>
      <w:tr w:rsidR="00C9718F" w:rsidRPr="007B1821" w14:paraId="06195BE3" w14:textId="77777777" w:rsidTr="007B1821">
        <w:trPr>
          <w:trHeight w:val="246"/>
          <w:jc w:val="center"/>
        </w:trPr>
        <w:tc>
          <w:tcPr>
            <w:tcW w:w="630" w:type="dxa"/>
            <w:vMerge/>
            <w:shd w:val="clear" w:color="auto" w:fill="auto"/>
            <w:vAlign w:val="center"/>
          </w:tcPr>
          <w:p w14:paraId="7AEAD189" w14:textId="77777777" w:rsidR="00C9718F" w:rsidRPr="007B1821" w:rsidRDefault="00C9718F" w:rsidP="00C9718F">
            <w:pPr>
              <w:rPr>
                <w:rFonts w:eastAsia="Calibri"/>
                <w:b/>
                <w:bCs/>
                <w:sz w:val="16"/>
                <w:szCs w:val="16"/>
                <w:lang w:eastAsia="x-none"/>
              </w:rPr>
            </w:pPr>
          </w:p>
        </w:tc>
        <w:tc>
          <w:tcPr>
            <w:tcW w:w="720" w:type="dxa"/>
            <w:shd w:val="clear" w:color="auto" w:fill="auto"/>
            <w:vAlign w:val="center"/>
          </w:tcPr>
          <w:p w14:paraId="1D755E6C"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10</w:t>
            </w:r>
          </w:p>
        </w:tc>
        <w:tc>
          <w:tcPr>
            <w:tcW w:w="720" w:type="dxa"/>
            <w:shd w:val="clear" w:color="auto" w:fill="auto"/>
          </w:tcPr>
          <w:p w14:paraId="3AB40D35" w14:textId="77777777" w:rsidR="00C9718F" w:rsidRPr="007B1821" w:rsidRDefault="00C9718F" w:rsidP="00C9718F">
            <w:pPr>
              <w:rPr>
                <w:rFonts w:eastAsia="Calibri"/>
                <w:sz w:val="16"/>
                <w:szCs w:val="16"/>
                <w:lang w:eastAsia="x-none"/>
              </w:rPr>
            </w:pPr>
            <w:r w:rsidRPr="007B1821">
              <w:rPr>
                <w:rFonts w:eastAsia="Times New Roman"/>
                <w:sz w:val="16"/>
                <w:szCs w:val="16"/>
              </w:rPr>
              <w:t>0.996</w:t>
            </w:r>
          </w:p>
        </w:tc>
        <w:tc>
          <w:tcPr>
            <w:tcW w:w="720" w:type="dxa"/>
            <w:shd w:val="clear" w:color="auto" w:fill="auto"/>
          </w:tcPr>
          <w:p w14:paraId="286B7808" w14:textId="77777777" w:rsidR="00C9718F" w:rsidRPr="007B1821" w:rsidRDefault="00C9718F" w:rsidP="00C9718F">
            <w:pPr>
              <w:rPr>
                <w:rFonts w:eastAsia="Calibri"/>
                <w:sz w:val="16"/>
                <w:szCs w:val="16"/>
                <w:lang w:eastAsia="x-none"/>
              </w:rPr>
            </w:pPr>
            <w:r w:rsidRPr="007B1821">
              <w:rPr>
                <w:rFonts w:eastAsia="Times New Roman"/>
                <w:sz w:val="16"/>
                <w:szCs w:val="16"/>
              </w:rPr>
              <w:t>1</w:t>
            </w:r>
          </w:p>
        </w:tc>
        <w:tc>
          <w:tcPr>
            <w:tcW w:w="630" w:type="dxa"/>
            <w:shd w:val="clear" w:color="auto" w:fill="auto"/>
          </w:tcPr>
          <w:p w14:paraId="3DE89336" w14:textId="77777777" w:rsidR="00C9718F" w:rsidRPr="007B1821" w:rsidRDefault="00C9718F" w:rsidP="00C9718F">
            <w:pPr>
              <w:rPr>
                <w:rFonts w:eastAsia="Calibri"/>
                <w:sz w:val="16"/>
                <w:szCs w:val="16"/>
                <w:lang w:eastAsia="x-none"/>
              </w:rPr>
            </w:pPr>
            <w:r w:rsidRPr="007B1821">
              <w:rPr>
                <w:rFonts w:eastAsia="Times New Roman"/>
                <w:sz w:val="16"/>
                <w:szCs w:val="16"/>
              </w:rPr>
              <w:t>0.992</w:t>
            </w:r>
          </w:p>
        </w:tc>
        <w:tc>
          <w:tcPr>
            <w:tcW w:w="630" w:type="dxa"/>
            <w:shd w:val="clear" w:color="auto" w:fill="auto"/>
          </w:tcPr>
          <w:p w14:paraId="1E646353" w14:textId="77777777" w:rsidR="00C9718F" w:rsidRPr="007B1821" w:rsidRDefault="00C9718F" w:rsidP="00C9718F">
            <w:pPr>
              <w:rPr>
                <w:rFonts w:eastAsia="Calibri"/>
                <w:sz w:val="16"/>
                <w:szCs w:val="16"/>
                <w:lang w:eastAsia="x-none"/>
              </w:rPr>
            </w:pPr>
            <w:r w:rsidRPr="007B1821">
              <w:rPr>
                <w:rFonts w:eastAsia="Times New Roman"/>
                <w:sz w:val="16"/>
                <w:szCs w:val="16"/>
              </w:rPr>
              <w:t>0</w:t>
            </w:r>
          </w:p>
        </w:tc>
        <w:tc>
          <w:tcPr>
            <w:tcW w:w="720" w:type="dxa"/>
            <w:shd w:val="clear" w:color="auto" w:fill="auto"/>
          </w:tcPr>
          <w:p w14:paraId="0C431F6D" w14:textId="77777777" w:rsidR="00C9718F" w:rsidRPr="007B1821" w:rsidRDefault="00C9718F" w:rsidP="00C9718F">
            <w:pPr>
              <w:rPr>
                <w:rFonts w:eastAsia="Calibri"/>
                <w:sz w:val="16"/>
                <w:szCs w:val="16"/>
                <w:lang w:eastAsia="x-none"/>
              </w:rPr>
            </w:pPr>
            <w:r w:rsidRPr="007B1821">
              <w:rPr>
                <w:rFonts w:eastAsia="Times New Roman"/>
                <w:sz w:val="16"/>
                <w:szCs w:val="16"/>
              </w:rPr>
              <w:t>0.996</w:t>
            </w:r>
          </w:p>
        </w:tc>
      </w:tr>
      <w:tr w:rsidR="00C9718F" w:rsidRPr="007B1821" w14:paraId="70500BCA" w14:textId="77777777" w:rsidTr="007B1821">
        <w:trPr>
          <w:trHeight w:val="236"/>
          <w:jc w:val="center"/>
        </w:trPr>
        <w:tc>
          <w:tcPr>
            <w:tcW w:w="630" w:type="dxa"/>
            <w:vMerge w:val="restart"/>
            <w:shd w:val="clear" w:color="auto" w:fill="auto"/>
            <w:vAlign w:val="center"/>
          </w:tcPr>
          <w:p w14:paraId="15E6CB4A" w14:textId="77777777" w:rsidR="00C9718F" w:rsidRPr="007B1821" w:rsidRDefault="00C9718F" w:rsidP="00C9718F">
            <w:pPr>
              <w:rPr>
                <w:rFonts w:eastAsia="Calibri"/>
                <w:b/>
                <w:bCs/>
                <w:sz w:val="16"/>
                <w:szCs w:val="16"/>
                <w:lang w:eastAsia="x-none"/>
              </w:rPr>
            </w:pPr>
            <w:r w:rsidRPr="007B1821">
              <w:rPr>
                <w:rFonts w:eastAsia="Times New Roman"/>
                <w:b/>
                <w:bCs/>
                <w:sz w:val="16"/>
                <w:szCs w:val="16"/>
                <w:lang w:eastAsia="x-none"/>
              </w:rPr>
              <w:t>1000</w:t>
            </w:r>
          </w:p>
        </w:tc>
        <w:tc>
          <w:tcPr>
            <w:tcW w:w="720" w:type="dxa"/>
            <w:shd w:val="clear" w:color="auto" w:fill="auto"/>
            <w:vAlign w:val="center"/>
          </w:tcPr>
          <w:p w14:paraId="521195B9"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32</w:t>
            </w:r>
          </w:p>
        </w:tc>
        <w:tc>
          <w:tcPr>
            <w:tcW w:w="720" w:type="dxa"/>
            <w:shd w:val="clear" w:color="auto" w:fill="auto"/>
          </w:tcPr>
          <w:p w14:paraId="07A9AAC2" w14:textId="77777777" w:rsidR="00C9718F" w:rsidRPr="007B1821" w:rsidRDefault="00C9718F" w:rsidP="00C9718F">
            <w:pPr>
              <w:rPr>
                <w:rFonts w:eastAsia="Calibri"/>
                <w:sz w:val="16"/>
                <w:szCs w:val="16"/>
                <w:lang w:eastAsia="x-none"/>
              </w:rPr>
            </w:pPr>
            <w:r w:rsidRPr="007B1821">
              <w:rPr>
                <w:rFonts w:eastAsia="Times New Roman"/>
                <w:sz w:val="16"/>
                <w:szCs w:val="16"/>
              </w:rPr>
              <w:t>0.994</w:t>
            </w:r>
          </w:p>
        </w:tc>
        <w:tc>
          <w:tcPr>
            <w:tcW w:w="720" w:type="dxa"/>
            <w:shd w:val="clear" w:color="auto" w:fill="auto"/>
          </w:tcPr>
          <w:p w14:paraId="13089212" w14:textId="77777777" w:rsidR="00C9718F" w:rsidRPr="007B1821" w:rsidRDefault="00C9718F" w:rsidP="00C9718F">
            <w:pPr>
              <w:rPr>
                <w:rFonts w:eastAsia="Calibri"/>
                <w:sz w:val="16"/>
                <w:szCs w:val="16"/>
                <w:lang w:eastAsia="x-none"/>
              </w:rPr>
            </w:pPr>
            <w:r w:rsidRPr="007B1821">
              <w:rPr>
                <w:rFonts w:eastAsia="Times New Roman"/>
                <w:sz w:val="16"/>
                <w:szCs w:val="16"/>
              </w:rPr>
              <w:t>0.996</w:t>
            </w:r>
          </w:p>
        </w:tc>
        <w:tc>
          <w:tcPr>
            <w:tcW w:w="630" w:type="dxa"/>
            <w:shd w:val="clear" w:color="auto" w:fill="auto"/>
          </w:tcPr>
          <w:p w14:paraId="4AD87BDA" w14:textId="77777777" w:rsidR="00C9718F" w:rsidRPr="007B1821" w:rsidRDefault="00C9718F" w:rsidP="00C9718F">
            <w:pPr>
              <w:rPr>
                <w:rFonts w:eastAsia="Calibri"/>
                <w:sz w:val="16"/>
                <w:szCs w:val="16"/>
                <w:lang w:eastAsia="x-none"/>
              </w:rPr>
            </w:pPr>
            <w:r w:rsidRPr="007B1821">
              <w:rPr>
                <w:rFonts w:eastAsia="Times New Roman"/>
                <w:sz w:val="16"/>
                <w:szCs w:val="16"/>
              </w:rPr>
              <w:t>0.992</w:t>
            </w:r>
          </w:p>
        </w:tc>
        <w:tc>
          <w:tcPr>
            <w:tcW w:w="630" w:type="dxa"/>
            <w:shd w:val="clear" w:color="auto" w:fill="auto"/>
          </w:tcPr>
          <w:p w14:paraId="6E1446B0" w14:textId="77777777" w:rsidR="00C9718F" w:rsidRPr="007B1821" w:rsidRDefault="00C9718F" w:rsidP="00C9718F">
            <w:pPr>
              <w:rPr>
                <w:rFonts w:eastAsia="Calibri"/>
                <w:sz w:val="16"/>
                <w:szCs w:val="16"/>
                <w:lang w:eastAsia="x-none"/>
              </w:rPr>
            </w:pPr>
            <w:r w:rsidRPr="007B1821">
              <w:rPr>
                <w:rFonts w:eastAsia="Times New Roman"/>
                <w:sz w:val="16"/>
                <w:szCs w:val="16"/>
              </w:rPr>
              <w:t>0.004</w:t>
            </w:r>
          </w:p>
        </w:tc>
        <w:tc>
          <w:tcPr>
            <w:tcW w:w="720" w:type="dxa"/>
            <w:shd w:val="clear" w:color="auto" w:fill="auto"/>
          </w:tcPr>
          <w:p w14:paraId="1AE8CEBE" w14:textId="77777777" w:rsidR="00C9718F" w:rsidRPr="007B1821" w:rsidRDefault="00C9718F" w:rsidP="00C9718F">
            <w:pPr>
              <w:rPr>
                <w:rFonts w:eastAsia="Calibri"/>
                <w:sz w:val="16"/>
                <w:szCs w:val="16"/>
                <w:lang w:eastAsia="x-none"/>
              </w:rPr>
            </w:pPr>
            <w:r w:rsidRPr="007B1821">
              <w:rPr>
                <w:rFonts w:eastAsia="Times New Roman"/>
                <w:sz w:val="16"/>
                <w:szCs w:val="16"/>
              </w:rPr>
              <w:t>0.994</w:t>
            </w:r>
          </w:p>
        </w:tc>
      </w:tr>
      <w:tr w:rsidR="00C9718F" w:rsidRPr="007B1821" w14:paraId="3421262A" w14:textId="77777777" w:rsidTr="007B1821">
        <w:trPr>
          <w:trHeight w:val="246"/>
          <w:jc w:val="center"/>
        </w:trPr>
        <w:tc>
          <w:tcPr>
            <w:tcW w:w="630" w:type="dxa"/>
            <w:vMerge/>
            <w:shd w:val="clear" w:color="auto" w:fill="auto"/>
            <w:vAlign w:val="center"/>
          </w:tcPr>
          <w:p w14:paraId="49E12A23" w14:textId="77777777" w:rsidR="00C9718F" w:rsidRPr="007B1821" w:rsidRDefault="00C9718F" w:rsidP="00C9718F">
            <w:pPr>
              <w:rPr>
                <w:rFonts w:eastAsia="Calibri"/>
                <w:b/>
                <w:bCs/>
                <w:sz w:val="16"/>
                <w:szCs w:val="16"/>
                <w:lang w:eastAsia="x-none"/>
              </w:rPr>
            </w:pPr>
          </w:p>
        </w:tc>
        <w:tc>
          <w:tcPr>
            <w:tcW w:w="720" w:type="dxa"/>
            <w:shd w:val="clear" w:color="auto" w:fill="auto"/>
            <w:vAlign w:val="center"/>
          </w:tcPr>
          <w:p w14:paraId="5E1A4DF7"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23</w:t>
            </w:r>
          </w:p>
        </w:tc>
        <w:tc>
          <w:tcPr>
            <w:tcW w:w="720" w:type="dxa"/>
            <w:shd w:val="clear" w:color="auto" w:fill="auto"/>
          </w:tcPr>
          <w:p w14:paraId="322DE0FC" w14:textId="77777777" w:rsidR="00C9718F" w:rsidRPr="007B1821" w:rsidRDefault="00C9718F" w:rsidP="00C9718F">
            <w:pPr>
              <w:rPr>
                <w:rFonts w:eastAsia="Calibri"/>
                <w:sz w:val="16"/>
                <w:szCs w:val="16"/>
                <w:lang w:eastAsia="x-none"/>
              </w:rPr>
            </w:pPr>
            <w:r w:rsidRPr="007B1821">
              <w:rPr>
                <w:rFonts w:eastAsia="Times New Roman"/>
                <w:sz w:val="16"/>
                <w:szCs w:val="16"/>
              </w:rPr>
              <w:t>0.996</w:t>
            </w:r>
          </w:p>
        </w:tc>
        <w:tc>
          <w:tcPr>
            <w:tcW w:w="720" w:type="dxa"/>
            <w:shd w:val="clear" w:color="auto" w:fill="auto"/>
          </w:tcPr>
          <w:p w14:paraId="251CFEBD" w14:textId="77777777" w:rsidR="00C9718F" w:rsidRPr="007B1821" w:rsidRDefault="00C9718F" w:rsidP="00C9718F">
            <w:pPr>
              <w:rPr>
                <w:rFonts w:eastAsia="Calibri"/>
                <w:sz w:val="16"/>
                <w:szCs w:val="16"/>
                <w:lang w:eastAsia="x-none"/>
              </w:rPr>
            </w:pPr>
            <w:r w:rsidRPr="007B1821">
              <w:rPr>
                <w:rFonts w:eastAsia="Times New Roman"/>
                <w:sz w:val="16"/>
                <w:szCs w:val="16"/>
              </w:rPr>
              <w:t>1</w:t>
            </w:r>
          </w:p>
        </w:tc>
        <w:tc>
          <w:tcPr>
            <w:tcW w:w="630" w:type="dxa"/>
            <w:shd w:val="clear" w:color="auto" w:fill="auto"/>
          </w:tcPr>
          <w:p w14:paraId="64654E4F" w14:textId="77777777" w:rsidR="00C9718F" w:rsidRPr="007B1821" w:rsidRDefault="00C9718F" w:rsidP="00C9718F">
            <w:pPr>
              <w:rPr>
                <w:rFonts w:eastAsia="Calibri"/>
                <w:sz w:val="16"/>
                <w:szCs w:val="16"/>
                <w:lang w:eastAsia="x-none"/>
              </w:rPr>
            </w:pPr>
            <w:r w:rsidRPr="007B1821">
              <w:rPr>
                <w:rFonts w:eastAsia="Times New Roman"/>
                <w:sz w:val="16"/>
                <w:szCs w:val="16"/>
              </w:rPr>
              <w:t>0.992</w:t>
            </w:r>
          </w:p>
        </w:tc>
        <w:tc>
          <w:tcPr>
            <w:tcW w:w="630" w:type="dxa"/>
            <w:shd w:val="clear" w:color="auto" w:fill="auto"/>
          </w:tcPr>
          <w:p w14:paraId="1D7A08A3" w14:textId="77777777" w:rsidR="00C9718F" w:rsidRPr="007B1821" w:rsidRDefault="00C9718F" w:rsidP="00C9718F">
            <w:pPr>
              <w:rPr>
                <w:rFonts w:eastAsia="Calibri"/>
                <w:sz w:val="16"/>
                <w:szCs w:val="16"/>
                <w:lang w:eastAsia="x-none"/>
              </w:rPr>
            </w:pPr>
            <w:r w:rsidRPr="007B1821">
              <w:rPr>
                <w:rFonts w:eastAsia="Times New Roman"/>
                <w:sz w:val="16"/>
                <w:szCs w:val="16"/>
              </w:rPr>
              <w:t>0</w:t>
            </w:r>
          </w:p>
        </w:tc>
        <w:tc>
          <w:tcPr>
            <w:tcW w:w="720" w:type="dxa"/>
            <w:shd w:val="clear" w:color="auto" w:fill="auto"/>
          </w:tcPr>
          <w:p w14:paraId="6DAA2A2E" w14:textId="77777777" w:rsidR="00C9718F" w:rsidRPr="007B1821" w:rsidRDefault="00C9718F" w:rsidP="00C9718F">
            <w:pPr>
              <w:rPr>
                <w:rFonts w:eastAsia="Calibri"/>
                <w:sz w:val="16"/>
                <w:szCs w:val="16"/>
                <w:lang w:eastAsia="x-none"/>
              </w:rPr>
            </w:pPr>
            <w:r w:rsidRPr="007B1821">
              <w:rPr>
                <w:rFonts w:eastAsia="Times New Roman"/>
                <w:sz w:val="16"/>
                <w:szCs w:val="16"/>
              </w:rPr>
              <w:t>0.996</w:t>
            </w:r>
          </w:p>
        </w:tc>
      </w:tr>
      <w:tr w:rsidR="00C9718F" w:rsidRPr="007B1821" w14:paraId="64826088" w14:textId="77777777" w:rsidTr="007B1821">
        <w:trPr>
          <w:trHeight w:val="246"/>
          <w:jc w:val="center"/>
        </w:trPr>
        <w:tc>
          <w:tcPr>
            <w:tcW w:w="630" w:type="dxa"/>
            <w:vMerge/>
            <w:shd w:val="clear" w:color="auto" w:fill="auto"/>
            <w:vAlign w:val="center"/>
          </w:tcPr>
          <w:p w14:paraId="76C1F20B" w14:textId="77777777" w:rsidR="00C9718F" w:rsidRPr="007B1821" w:rsidRDefault="00C9718F" w:rsidP="00C9718F">
            <w:pPr>
              <w:rPr>
                <w:rFonts w:eastAsia="Calibri"/>
                <w:b/>
                <w:bCs/>
                <w:sz w:val="16"/>
                <w:szCs w:val="16"/>
                <w:lang w:eastAsia="x-none"/>
              </w:rPr>
            </w:pPr>
          </w:p>
        </w:tc>
        <w:tc>
          <w:tcPr>
            <w:tcW w:w="720" w:type="dxa"/>
            <w:shd w:val="clear" w:color="auto" w:fill="auto"/>
            <w:vAlign w:val="center"/>
          </w:tcPr>
          <w:p w14:paraId="096F9991"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16</w:t>
            </w:r>
          </w:p>
        </w:tc>
        <w:tc>
          <w:tcPr>
            <w:tcW w:w="720" w:type="dxa"/>
            <w:shd w:val="clear" w:color="auto" w:fill="auto"/>
          </w:tcPr>
          <w:p w14:paraId="19631609" w14:textId="77777777" w:rsidR="00C9718F" w:rsidRPr="007B1821" w:rsidRDefault="00C9718F" w:rsidP="00C9718F">
            <w:pPr>
              <w:rPr>
                <w:rFonts w:eastAsia="Calibri"/>
                <w:sz w:val="16"/>
                <w:szCs w:val="16"/>
                <w:lang w:eastAsia="x-none"/>
              </w:rPr>
            </w:pPr>
            <w:r w:rsidRPr="007B1821">
              <w:rPr>
                <w:rFonts w:eastAsia="Times New Roman"/>
                <w:sz w:val="16"/>
                <w:szCs w:val="16"/>
              </w:rPr>
              <w:t>0.995</w:t>
            </w:r>
          </w:p>
        </w:tc>
        <w:tc>
          <w:tcPr>
            <w:tcW w:w="720" w:type="dxa"/>
            <w:shd w:val="clear" w:color="auto" w:fill="auto"/>
          </w:tcPr>
          <w:p w14:paraId="09512041" w14:textId="77777777" w:rsidR="00C9718F" w:rsidRPr="007B1821" w:rsidRDefault="00C9718F" w:rsidP="00C9718F">
            <w:pPr>
              <w:rPr>
                <w:rFonts w:eastAsia="Calibri"/>
                <w:sz w:val="16"/>
                <w:szCs w:val="16"/>
                <w:lang w:eastAsia="x-none"/>
              </w:rPr>
            </w:pPr>
            <w:r w:rsidRPr="007B1821">
              <w:rPr>
                <w:rFonts w:eastAsia="Times New Roman"/>
                <w:sz w:val="16"/>
                <w:szCs w:val="16"/>
              </w:rPr>
              <w:t>1</w:t>
            </w:r>
          </w:p>
        </w:tc>
        <w:tc>
          <w:tcPr>
            <w:tcW w:w="630" w:type="dxa"/>
            <w:shd w:val="clear" w:color="auto" w:fill="auto"/>
          </w:tcPr>
          <w:p w14:paraId="084F0DF2" w14:textId="77777777" w:rsidR="00C9718F" w:rsidRPr="007B1821" w:rsidRDefault="00C9718F" w:rsidP="00C9718F">
            <w:pPr>
              <w:rPr>
                <w:rFonts w:eastAsia="Calibri"/>
                <w:sz w:val="16"/>
                <w:szCs w:val="16"/>
                <w:lang w:eastAsia="x-none"/>
              </w:rPr>
            </w:pPr>
            <w:r w:rsidRPr="007B1821">
              <w:rPr>
                <w:rFonts w:eastAsia="Times New Roman"/>
                <w:sz w:val="16"/>
                <w:szCs w:val="16"/>
              </w:rPr>
              <w:t>0.990</w:t>
            </w:r>
          </w:p>
        </w:tc>
        <w:tc>
          <w:tcPr>
            <w:tcW w:w="630" w:type="dxa"/>
            <w:shd w:val="clear" w:color="auto" w:fill="auto"/>
          </w:tcPr>
          <w:p w14:paraId="5BD6B675" w14:textId="77777777" w:rsidR="00C9718F" w:rsidRPr="007B1821" w:rsidRDefault="00C9718F" w:rsidP="00C9718F">
            <w:pPr>
              <w:rPr>
                <w:rFonts w:eastAsia="Calibri"/>
                <w:sz w:val="16"/>
                <w:szCs w:val="16"/>
                <w:lang w:eastAsia="x-none"/>
              </w:rPr>
            </w:pPr>
            <w:r w:rsidRPr="007B1821">
              <w:rPr>
                <w:rFonts w:eastAsia="Times New Roman"/>
                <w:sz w:val="16"/>
                <w:szCs w:val="16"/>
              </w:rPr>
              <w:t>0</w:t>
            </w:r>
          </w:p>
        </w:tc>
        <w:tc>
          <w:tcPr>
            <w:tcW w:w="720" w:type="dxa"/>
            <w:shd w:val="clear" w:color="auto" w:fill="auto"/>
          </w:tcPr>
          <w:p w14:paraId="57229386" w14:textId="77777777" w:rsidR="00C9718F" w:rsidRPr="007B1821" w:rsidRDefault="00C9718F" w:rsidP="00C9718F">
            <w:pPr>
              <w:rPr>
                <w:rFonts w:eastAsia="Calibri"/>
                <w:sz w:val="16"/>
                <w:szCs w:val="16"/>
                <w:lang w:eastAsia="x-none"/>
              </w:rPr>
            </w:pPr>
            <w:r w:rsidRPr="007B1821">
              <w:rPr>
                <w:rFonts w:eastAsia="Times New Roman"/>
                <w:sz w:val="16"/>
                <w:szCs w:val="16"/>
              </w:rPr>
              <w:t>0.995</w:t>
            </w:r>
          </w:p>
        </w:tc>
      </w:tr>
      <w:tr w:rsidR="00C9718F" w:rsidRPr="007B1821" w14:paraId="6FBFB96C" w14:textId="77777777" w:rsidTr="007B1821">
        <w:trPr>
          <w:trHeight w:val="246"/>
          <w:jc w:val="center"/>
        </w:trPr>
        <w:tc>
          <w:tcPr>
            <w:tcW w:w="630" w:type="dxa"/>
            <w:vMerge/>
            <w:shd w:val="clear" w:color="auto" w:fill="auto"/>
            <w:vAlign w:val="center"/>
          </w:tcPr>
          <w:p w14:paraId="78BE2DF9" w14:textId="77777777" w:rsidR="00C9718F" w:rsidRPr="007B1821" w:rsidRDefault="00C9718F" w:rsidP="00C9718F">
            <w:pPr>
              <w:rPr>
                <w:rFonts w:eastAsia="Calibri"/>
                <w:b/>
                <w:bCs/>
                <w:sz w:val="16"/>
                <w:szCs w:val="16"/>
                <w:lang w:eastAsia="x-none"/>
              </w:rPr>
            </w:pPr>
          </w:p>
        </w:tc>
        <w:tc>
          <w:tcPr>
            <w:tcW w:w="720" w:type="dxa"/>
            <w:shd w:val="clear" w:color="auto" w:fill="auto"/>
            <w:vAlign w:val="center"/>
          </w:tcPr>
          <w:p w14:paraId="32F6B13A"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10</w:t>
            </w:r>
          </w:p>
        </w:tc>
        <w:tc>
          <w:tcPr>
            <w:tcW w:w="720" w:type="dxa"/>
            <w:shd w:val="clear" w:color="auto" w:fill="auto"/>
          </w:tcPr>
          <w:p w14:paraId="3CF9DD01" w14:textId="77777777" w:rsidR="00C9718F" w:rsidRPr="007B1821" w:rsidRDefault="00C9718F" w:rsidP="00C9718F">
            <w:pPr>
              <w:rPr>
                <w:rFonts w:eastAsia="Calibri"/>
                <w:sz w:val="16"/>
                <w:szCs w:val="16"/>
                <w:lang w:eastAsia="x-none"/>
              </w:rPr>
            </w:pPr>
            <w:r w:rsidRPr="007B1821">
              <w:rPr>
                <w:rFonts w:eastAsia="Times New Roman"/>
                <w:sz w:val="16"/>
                <w:szCs w:val="16"/>
              </w:rPr>
              <w:t>0.994</w:t>
            </w:r>
          </w:p>
        </w:tc>
        <w:tc>
          <w:tcPr>
            <w:tcW w:w="720" w:type="dxa"/>
            <w:shd w:val="clear" w:color="auto" w:fill="auto"/>
          </w:tcPr>
          <w:p w14:paraId="58A04E85" w14:textId="77777777" w:rsidR="00C9718F" w:rsidRPr="007B1821" w:rsidRDefault="00C9718F" w:rsidP="00C9718F">
            <w:pPr>
              <w:rPr>
                <w:rFonts w:eastAsia="Calibri"/>
                <w:sz w:val="16"/>
                <w:szCs w:val="16"/>
                <w:lang w:eastAsia="x-none"/>
              </w:rPr>
            </w:pPr>
            <w:r w:rsidRPr="007B1821">
              <w:rPr>
                <w:rFonts w:eastAsia="Times New Roman"/>
                <w:sz w:val="16"/>
                <w:szCs w:val="16"/>
              </w:rPr>
              <w:t>1</w:t>
            </w:r>
          </w:p>
        </w:tc>
        <w:tc>
          <w:tcPr>
            <w:tcW w:w="630" w:type="dxa"/>
            <w:shd w:val="clear" w:color="auto" w:fill="auto"/>
          </w:tcPr>
          <w:p w14:paraId="18F13862" w14:textId="77777777" w:rsidR="00C9718F" w:rsidRPr="007B1821" w:rsidRDefault="00C9718F" w:rsidP="00C9718F">
            <w:pPr>
              <w:rPr>
                <w:rFonts w:eastAsia="Calibri"/>
                <w:sz w:val="16"/>
                <w:szCs w:val="16"/>
                <w:lang w:eastAsia="x-none"/>
              </w:rPr>
            </w:pPr>
            <w:r w:rsidRPr="007B1821">
              <w:rPr>
                <w:rFonts w:eastAsia="Times New Roman"/>
                <w:sz w:val="16"/>
                <w:szCs w:val="16"/>
              </w:rPr>
              <w:t>0.988</w:t>
            </w:r>
          </w:p>
        </w:tc>
        <w:tc>
          <w:tcPr>
            <w:tcW w:w="630" w:type="dxa"/>
            <w:shd w:val="clear" w:color="auto" w:fill="auto"/>
          </w:tcPr>
          <w:p w14:paraId="790CC8F0" w14:textId="77777777" w:rsidR="00C9718F" w:rsidRPr="007B1821" w:rsidRDefault="00C9718F" w:rsidP="00C9718F">
            <w:pPr>
              <w:rPr>
                <w:rFonts w:eastAsia="Calibri"/>
                <w:sz w:val="16"/>
                <w:szCs w:val="16"/>
                <w:lang w:eastAsia="x-none"/>
              </w:rPr>
            </w:pPr>
            <w:r w:rsidRPr="007B1821">
              <w:rPr>
                <w:rFonts w:eastAsia="Times New Roman"/>
                <w:sz w:val="16"/>
                <w:szCs w:val="16"/>
              </w:rPr>
              <w:t>0</w:t>
            </w:r>
          </w:p>
        </w:tc>
        <w:tc>
          <w:tcPr>
            <w:tcW w:w="720" w:type="dxa"/>
            <w:shd w:val="clear" w:color="auto" w:fill="auto"/>
          </w:tcPr>
          <w:p w14:paraId="7A858802" w14:textId="77777777" w:rsidR="00C9718F" w:rsidRPr="007B1821" w:rsidRDefault="00C9718F" w:rsidP="00C9718F">
            <w:pPr>
              <w:rPr>
                <w:rFonts w:eastAsia="Calibri"/>
                <w:sz w:val="16"/>
                <w:szCs w:val="16"/>
                <w:lang w:eastAsia="x-none"/>
              </w:rPr>
            </w:pPr>
            <w:r w:rsidRPr="007B1821">
              <w:rPr>
                <w:rFonts w:eastAsia="Times New Roman"/>
                <w:sz w:val="16"/>
                <w:szCs w:val="16"/>
              </w:rPr>
              <w:t>0.994</w:t>
            </w:r>
          </w:p>
        </w:tc>
      </w:tr>
      <w:tr w:rsidR="00C9718F" w:rsidRPr="007B1821" w14:paraId="2AECA70E" w14:textId="77777777" w:rsidTr="007B1821">
        <w:trPr>
          <w:trHeight w:val="236"/>
          <w:jc w:val="center"/>
        </w:trPr>
        <w:tc>
          <w:tcPr>
            <w:tcW w:w="630" w:type="dxa"/>
            <w:vMerge w:val="restart"/>
            <w:shd w:val="clear" w:color="auto" w:fill="auto"/>
            <w:vAlign w:val="center"/>
          </w:tcPr>
          <w:p w14:paraId="29395873" w14:textId="77777777" w:rsidR="00C9718F" w:rsidRPr="007B1821" w:rsidRDefault="00C9718F" w:rsidP="00C9718F">
            <w:pPr>
              <w:rPr>
                <w:rFonts w:eastAsia="Calibri"/>
                <w:b/>
                <w:bCs/>
                <w:sz w:val="16"/>
                <w:szCs w:val="16"/>
                <w:lang w:eastAsia="x-none"/>
              </w:rPr>
            </w:pPr>
            <w:r w:rsidRPr="007B1821">
              <w:rPr>
                <w:rFonts w:eastAsia="Times New Roman"/>
                <w:b/>
                <w:bCs/>
                <w:sz w:val="16"/>
                <w:szCs w:val="16"/>
                <w:lang w:eastAsia="x-none"/>
              </w:rPr>
              <w:t>500</w:t>
            </w:r>
          </w:p>
        </w:tc>
        <w:tc>
          <w:tcPr>
            <w:tcW w:w="720" w:type="dxa"/>
            <w:shd w:val="clear" w:color="auto" w:fill="auto"/>
            <w:vAlign w:val="center"/>
          </w:tcPr>
          <w:p w14:paraId="18030321"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32</w:t>
            </w:r>
          </w:p>
        </w:tc>
        <w:tc>
          <w:tcPr>
            <w:tcW w:w="720" w:type="dxa"/>
            <w:shd w:val="clear" w:color="auto" w:fill="auto"/>
          </w:tcPr>
          <w:p w14:paraId="469BCA2D" w14:textId="77777777" w:rsidR="00C9718F" w:rsidRPr="007B1821" w:rsidRDefault="00C9718F" w:rsidP="00C9718F">
            <w:pPr>
              <w:rPr>
                <w:rFonts w:eastAsia="Calibri"/>
                <w:sz w:val="16"/>
                <w:szCs w:val="16"/>
                <w:lang w:eastAsia="x-none"/>
              </w:rPr>
            </w:pPr>
            <w:r w:rsidRPr="007B1821">
              <w:rPr>
                <w:rFonts w:eastAsia="Times New Roman"/>
                <w:sz w:val="16"/>
                <w:szCs w:val="16"/>
              </w:rPr>
              <w:t>0.990</w:t>
            </w:r>
          </w:p>
        </w:tc>
        <w:tc>
          <w:tcPr>
            <w:tcW w:w="720" w:type="dxa"/>
            <w:shd w:val="clear" w:color="auto" w:fill="auto"/>
          </w:tcPr>
          <w:p w14:paraId="61A7FB3C" w14:textId="77777777" w:rsidR="00C9718F" w:rsidRPr="007B1821" w:rsidRDefault="00C9718F" w:rsidP="00C9718F">
            <w:pPr>
              <w:rPr>
                <w:rFonts w:eastAsia="Calibri"/>
                <w:sz w:val="16"/>
                <w:szCs w:val="16"/>
                <w:lang w:eastAsia="x-none"/>
              </w:rPr>
            </w:pPr>
            <w:r w:rsidRPr="007B1821">
              <w:rPr>
                <w:rFonts w:eastAsia="Times New Roman"/>
                <w:sz w:val="16"/>
                <w:szCs w:val="16"/>
              </w:rPr>
              <w:t>1</w:t>
            </w:r>
          </w:p>
        </w:tc>
        <w:tc>
          <w:tcPr>
            <w:tcW w:w="630" w:type="dxa"/>
            <w:shd w:val="clear" w:color="auto" w:fill="auto"/>
          </w:tcPr>
          <w:p w14:paraId="045E134E" w14:textId="77777777" w:rsidR="00C9718F" w:rsidRPr="007B1821" w:rsidRDefault="00C9718F" w:rsidP="00C9718F">
            <w:pPr>
              <w:rPr>
                <w:rFonts w:eastAsia="Calibri"/>
                <w:sz w:val="16"/>
                <w:szCs w:val="16"/>
                <w:lang w:eastAsia="x-none"/>
              </w:rPr>
            </w:pPr>
            <w:r w:rsidRPr="007B1821">
              <w:rPr>
                <w:rFonts w:eastAsia="Times New Roman"/>
                <w:sz w:val="16"/>
                <w:szCs w:val="16"/>
              </w:rPr>
              <w:t>0.980</w:t>
            </w:r>
          </w:p>
        </w:tc>
        <w:tc>
          <w:tcPr>
            <w:tcW w:w="630" w:type="dxa"/>
            <w:shd w:val="clear" w:color="auto" w:fill="auto"/>
          </w:tcPr>
          <w:p w14:paraId="28173708" w14:textId="77777777" w:rsidR="00C9718F" w:rsidRPr="007B1821" w:rsidRDefault="00C9718F" w:rsidP="00C9718F">
            <w:pPr>
              <w:rPr>
                <w:rFonts w:eastAsia="Calibri"/>
                <w:sz w:val="16"/>
                <w:szCs w:val="16"/>
                <w:lang w:eastAsia="x-none"/>
              </w:rPr>
            </w:pPr>
            <w:r w:rsidRPr="007B1821">
              <w:rPr>
                <w:rFonts w:eastAsia="Times New Roman"/>
                <w:sz w:val="16"/>
                <w:szCs w:val="16"/>
              </w:rPr>
              <w:t>0</w:t>
            </w:r>
          </w:p>
        </w:tc>
        <w:tc>
          <w:tcPr>
            <w:tcW w:w="720" w:type="dxa"/>
            <w:shd w:val="clear" w:color="auto" w:fill="auto"/>
          </w:tcPr>
          <w:p w14:paraId="1DA70161" w14:textId="77777777" w:rsidR="00C9718F" w:rsidRPr="007B1821" w:rsidRDefault="00C9718F" w:rsidP="00C9718F">
            <w:pPr>
              <w:rPr>
                <w:rFonts w:eastAsia="Calibri"/>
                <w:sz w:val="16"/>
                <w:szCs w:val="16"/>
                <w:lang w:eastAsia="x-none"/>
              </w:rPr>
            </w:pPr>
            <w:r w:rsidRPr="007B1821">
              <w:rPr>
                <w:rFonts w:eastAsia="Times New Roman"/>
                <w:sz w:val="16"/>
                <w:szCs w:val="16"/>
              </w:rPr>
              <w:t>0.990</w:t>
            </w:r>
          </w:p>
        </w:tc>
      </w:tr>
      <w:tr w:rsidR="00C9718F" w:rsidRPr="007B1821" w14:paraId="18C0A088" w14:textId="77777777" w:rsidTr="007B1821">
        <w:trPr>
          <w:trHeight w:val="246"/>
          <w:jc w:val="center"/>
        </w:trPr>
        <w:tc>
          <w:tcPr>
            <w:tcW w:w="630" w:type="dxa"/>
            <w:vMerge/>
            <w:shd w:val="clear" w:color="auto" w:fill="auto"/>
            <w:vAlign w:val="center"/>
          </w:tcPr>
          <w:p w14:paraId="53D17C22" w14:textId="77777777" w:rsidR="00C9718F" w:rsidRPr="007B1821" w:rsidRDefault="00C9718F" w:rsidP="00C9718F">
            <w:pPr>
              <w:rPr>
                <w:rFonts w:eastAsia="Calibri"/>
                <w:b/>
                <w:bCs/>
                <w:sz w:val="16"/>
                <w:szCs w:val="16"/>
                <w:lang w:eastAsia="x-none"/>
              </w:rPr>
            </w:pPr>
          </w:p>
        </w:tc>
        <w:tc>
          <w:tcPr>
            <w:tcW w:w="720" w:type="dxa"/>
            <w:shd w:val="clear" w:color="auto" w:fill="auto"/>
            <w:vAlign w:val="center"/>
          </w:tcPr>
          <w:p w14:paraId="2693F919"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23</w:t>
            </w:r>
          </w:p>
        </w:tc>
        <w:tc>
          <w:tcPr>
            <w:tcW w:w="720" w:type="dxa"/>
            <w:shd w:val="clear" w:color="auto" w:fill="auto"/>
          </w:tcPr>
          <w:p w14:paraId="15C7F845" w14:textId="77777777" w:rsidR="00C9718F" w:rsidRPr="007B1821" w:rsidRDefault="00C9718F" w:rsidP="00C9718F">
            <w:pPr>
              <w:rPr>
                <w:rFonts w:eastAsia="Calibri"/>
                <w:sz w:val="16"/>
                <w:szCs w:val="16"/>
                <w:lang w:eastAsia="x-none"/>
              </w:rPr>
            </w:pPr>
            <w:r w:rsidRPr="007B1821">
              <w:rPr>
                <w:rFonts w:eastAsia="Times New Roman"/>
                <w:sz w:val="16"/>
                <w:szCs w:val="16"/>
              </w:rPr>
              <w:t>0.990</w:t>
            </w:r>
          </w:p>
        </w:tc>
        <w:tc>
          <w:tcPr>
            <w:tcW w:w="720" w:type="dxa"/>
            <w:shd w:val="clear" w:color="auto" w:fill="auto"/>
          </w:tcPr>
          <w:p w14:paraId="338C2DC8" w14:textId="77777777" w:rsidR="00C9718F" w:rsidRPr="007B1821" w:rsidRDefault="00C9718F" w:rsidP="00C9718F">
            <w:pPr>
              <w:rPr>
                <w:rFonts w:eastAsia="Calibri"/>
                <w:sz w:val="16"/>
                <w:szCs w:val="16"/>
                <w:lang w:eastAsia="x-none"/>
              </w:rPr>
            </w:pPr>
            <w:r w:rsidRPr="007B1821">
              <w:rPr>
                <w:rFonts w:eastAsia="Times New Roman"/>
                <w:sz w:val="16"/>
                <w:szCs w:val="16"/>
              </w:rPr>
              <w:t>1</w:t>
            </w:r>
          </w:p>
        </w:tc>
        <w:tc>
          <w:tcPr>
            <w:tcW w:w="630" w:type="dxa"/>
            <w:shd w:val="clear" w:color="auto" w:fill="auto"/>
          </w:tcPr>
          <w:p w14:paraId="23C52CC5" w14:textId="77777777" w:rsidR="00C9718F" w:rsidRPr="007B1821" w:rsidRDefault="00C9718F" w:rsidP="00C9718F">
            <w:pPr>
              <w:rPr>
                <w:rFonts w:eastAsia="Calibri"/>
                <w:sz w:val="16"/>
                <w:szCs w:val="16"/>
                <w:lang w:eastAsia="x-none"/>
              </w:rPr>
            </w:pPr>
            <w:r w:rsidRPr="007B1821">
              <w:rPr>
                <w:rFonts w:eastAsia="Times New Roman"/>
                <w:sz w:val="16"/>
                <w:szCs w:val="16"/>
              </w:rPr>
              <w:t>0.980</w:t>
            </w:r>
          </w:p>
        </w:tc>
        <w:tc>
          <w:tcPr>
            <w:tcW w:w="630" w:type="dxa"/>
            <w:shd w:val="clear" w:color="auto" w:fill="auto"/>
          </w:tcPr>
          <w:p w14:paraId="5E53569C" w14:textId="77777777" w:rsidR="00C9718F" w:rsidRPr="007B1821" w:rsidRDefault="00C9718F" w:rsidP="00C9718F">
            <w:pPr>
              <w:rPr>
                <w:rFonts w:eastAsia="Calibri"/>
                <w:sz w:val="16"/>
                <w:szCs w:val="16"/>
                <w:lang w:eastAsia="x-none"/>
              </w:rPr>
            </w:pPr>
            <w:r w:rsidRPr="007B1821">
              <w:rPr>
                <w:rFonts w:eastAsia="Times New Roman"/>
                <w:sz w:val="16"/>
                <w:szCs w:val="16"/>
              </w:rPr>
              <w:t>0</w:t>
            </w:r>
          </w:p>
        </w:tc>
        <w:tc>
          <w:tcPr>
            <w:tcW w:w="720" w:type="dxa"/>
            <w:shd w:val="clear" w:color="auto" w:fill="auto"/>
          </w:tcPr>
          <w:p w14:paraId="3E2E7EBB" w14:textId="77777777" w:rsidR="00C9718F" w:rsidRPr="007B1821" w:rsidRDefault="00C9718F" w:rsidP="00C9718F">
            <w:pPr>
              <w:rPr>
                <w:rFonts w:eastAsia="Calibri"/>
                <w:sz w:val="16"/>
                <w:szCs w:val="16"/>
                <w:lang w:eastAsia="x-none"/>
              </w:rPr>
            </w:pPr>
            <w:r w:rsidRPr="007B1821">
              <w:rPr>
                <w:rFonts w:eastAsia="Times New Roman"/>
                <w:sz w:val="16"/>
                <w:szCs w:val="16"/>
              </w:rPr>
              <w:t>0.990</w:t>
            </w:r>
          </w:p>
        </w:tc>
      </w:tr>
      <w:tr w:rsidR="00C9718F" w:rsidRPr="007B1821" w14:paraId="7D814019" w14:textId="77777777" w:rsidTr="007B1821">
        <w:trPr>
          <w:trHeight w:val="246"/>
          <w:jc w:val="center"/>
        </w:trPr>
        <w:tc>
          <w:tcPr>
            <w:tcW w:w="630" w:type="dxa"/>
            <w:vMerge/>
            <w:shd w:val="clear" w:color="auto" w:fill="auto"/>
            <w:vAlign w:val="center"/>
          </w:tcPr>
          <w:p w14:paraId="30DB37A8" w14:textId="77777777" w:rsidR="00C9718F" w:rsidRPr="007B1821" w:rsidRDefault="00C9718F" w:rsidP="00C9718F">
            <w:pPr>
              <w:rPr>
                <w:rFonts w:eastAsia="Calibri"/>
                <w:b/>
                <w:bCs/>
                <w:sz w:val="16"/>
                <w:szCs w:val="16"/>
                <w:lang w:eastAsia="x-none"/>
              </w:rPr>
            </w:pPr>
          </w:p>
        </w:tc>
        <w:tc>
          <w:tcPr>
            <w:tcW w:w="720" w:type="dxa"/>
            <w:shd w:val="clear" w:color="auto" w:fill="auto"/>
            <w:vAlign w:val="center"/>
          </w:tcPr>
          <w:p w14:paraId="64F2EEFD"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16</w:t>
            </w:r>
          </w:p>
        </w:tc>
        <w:tc>
          <w:tcPr>
            <w:tcW w:w="720" w:type="dxa"/>
            <w:shd w:val="clear" w:color="auto" w:fill="auto"/>
          </w:tcPr>
          <w:p w14:paraId="56C73A46" w14:textId="77777777" w:rsidR="00C9718F" w:rsidRPr="007B1821" w:rsidRDefault="00C9718F" w:rsidP="00C9718F">
            <w:pPr>
              <w:rPr>
                <w:rFonts w:eastAsia="Calibri"/>
                <w:sz w:val="16"/>
                <w:szCs w:val="16"/>
                <w:lang w:eastAsia="x-none"/>
              </w:rPr>
            </w:pPr>
            <w:r w:rsidRPr="007B1821">
              <w:rPr>
                <w:rFonts w:eastAsia="Times New Roman"/>
                <w:sz w:val="16"/>
                <w:szCs w:val="16"/>
              </w:rPr>
              <w:t>0.990</w:t>
            </w:r>
          </w:p>
        </w:tc>
        <w:tc>
          <w:tcPr>
            <w:tcW w:w="720" w:type="dxa"/>
            <w:shd w:val="clear" w:color="auto" w:fill="auto"/>
          </w:tcPr>
          <w:p w14:paraId="34136B85" w14:textId="77777777" w:rsidR="00C9718F" w:rsidRPr="007B1821" w:rsidRDefault="00C9718F" w:rsidP="00C9718F">
            <w:pPr>
              <w:rPr>
                <w:rFonts w:eastAsia="Calibri"/>
                <w:sz w:val="16"/>
                <w:szCs w:val="16"/>
                <w:lang w:eastAsia="x-none"/>
              </w:rPr>
            </w:pPr>
            <w:r w:rsidRPr="007B1821">
              <w:rPr>
                <w:rFonts w:eastAsia="Times New Roman"/>
                <w:sz w:val="16"/>
                <w:szCs w:val="16"/>
              </w:rPr>
              <w:t>1</w:t>
            </w:r>
          </w:p>
        </w:tc>
        <w:tc>
          <w:tcPr>
            <w:tcW w:w="630" w:type="dxa"/>
            <w:shd w:val="clear" w:color="auto" w:fill="auto"/>
          </w:tcPr>
          <w:p w14:paraId="681089DB" w14:textId="77777777" w:rsidR="00C9718F" w:rsidRPr="007B1821" w:rsidRDefault="00C9718F" w:rsidP="00C9718F">
            <w:pPr>
              <w:rPr>
                <w:rFonts w:eastAsia="Calibri"/>
                <w:sz w:val="16"/>
                <w:szCs w:val="16"/>
                <w:lang w:eastAsia="x-none"/>
              </w:rPr>
            </w:pPr>
            <w:r w:rsidRPr="007B1821">
              <w:rPr>
                <w:rFonts w:eastAsia="Times New Roman"/>
                <w:sz w:val="16"/>
                <w:szCs w:val="16"/>
              </w:rPr>
              <w:t>0.980</w:t>
            </w:r>
          </w:p>
        </w:tc>
        <w:tc>
          <w:tcPr>
            <w:tcW w:w="630" w:type="dxa"/>
            <w:shd w:val="clear" w:color="auto" w:fill="auto"/>
          </w:tcPr>
          <w:p w14:paraId="5D858DC5" w14:textId="77777777" w:rsidR="00C9718F" w:rsidRPr="007B1821" w:rsidRDefault="00C9718F" w:rsidP="00C9718F">
            <w:pPr>
              <w:rPr>
                <w:rFonts w:eastAsia="Calibri"/>
                <w:sz w:val="16"/>
                <w:szCs w:val="16"/>
                <w:lang w:eastAsia="x-none"/>
              </w:rPr>
            </w:pPr>
            <w:r w:rsidRPr="007B1821">
              <w:rPr>
                <w:rFonts w:eastAsia="Times New Roman"/>
                <w:sz w:val="16"/>
                <w:szCs w:val="16"/>
              </w:rPr>
              <w:t>0</w:t>
            </w:r>
          </w:p>
        </w:tc>
        <w:tc>
          <w:tcPr>
            <w:tcW w:w="720" w:type="dxa"/>
            <w:shd w:val="clear" w:color="auto" w:fill="auto"/>
          </w:tcPr>
          <w:p w14:paraId="679C9807" w14:textId="77777777" w:rsidR="00C9718F" w:rsidRPr="007B1821" w:rsidRDefault="00C9718F" w:rsidP="00C9718F">
            <w:pPr>
              <w:rPr>
                <w:rFonts w:eastAsia="Calibri"/>
                <w:sz w:val="16"/>
                <w:szCs w:val="16"/>
                <w:lang w:eastAsia="x-none"/>
              </w:rPr>
            </w:pPr>
            <w:r w:rsidRPr="007B1821">
              <w:rPr>
                <w:rFonts w:eastAsia="Times New Roman"/>
                <w:sz w:val="16"/>
                <w:szCs w:val="16"/>
              </w:rPr>
              <w:t>0.990</w:t>
            </w:r>
          </w:p>
        </w:tc>
      </w:tr>
      <w:tr w:rsidR="00C9718F" w:rsidRPr="007B1821" w14:paraId="0F3F8115" w14:textId="77777777" w:rsidTr="007B1821">
        <w:trPr>
          <w:trHeight w:val="246"/>
          <w:jc w:val="center"/>
        </w:trPr>
        <w:tc>
          <w:tcPr>
            <w:tcW w:w="630" w:type="dxa"/>
            <w:vMerge/>
            <w:shd w:val="clear" w:color="auto" w:fill="auto"/>
            <w:vAlign w:val="center"/>
          </w:tcPr>
          <w:p w14:paraId="6284ED13" w14:textId="77777777" w:rsidR="00C9718F" w:rsidRPr="007B1821" w:rsidRDefault="00C9718F" w:rsidP="00C9718F">
            <w:pPr>
              <w:rPr>
                <w:rFonts w:eastAsia="Calibri"/>
                <w:b/>
                <w:bCs/>
                <w:sz w:val="16"/>
                <w:szCs w:val="16"/>
                <w:lang w:eastAsia="x-none"/>
              </w:rPr>
            </w:pPr>
          </w:p>
        </w:tc>
        <w:tc>
          <w:tcPr>
            <w:tcW w:w="720" w:type="dxa"/>
            <w:shd w:val="clear" w:color="auto" w:fill="auto"/>
            <w:vAlign w:val="center"/>
          </w:tcPr>
          <w:p w14:paraId="2087E49F" w14:textId="77777777" w:rsidR="00C9718F" w:rsidRPr="007B1821" w:rsidRDefault="00C9718F" w:rsidP="00C9718F">
            <w:pPr>
              <w:rPr>
                <w:rFonts w:eastAsia="Calibri"/>
                <w:sz w:val="16"/>
                <w:szCs w:val="16"/>
                <w:lang w:eastAsia="x-none"/>
              </w:rPr>
            </w:pPr>
            <w:r w:rsidRPr="007B1821">
              <w:rPr>
                <w:rFonts w:eastAsia="Times New Roman"/>
                <w:sz w:val="16"/>
                <w:szCs w:val="16"/>
                <w:lang w:eastAsia="x-none"/>
              </w:rPr>
              <w:t>10</w:t>
            </w:r>
          </w:p>
        </w:tc>
        <w:tc>
          <w:tcPr>
            <w:tcW w:w="720" w:type="dxa"/>
            <w:shd w:val="clear" w:color="auto" w:fill="auto"/>
          </w:tcPr>
          <w:p w14:paraId="185A5EC3" w14:textId="77777777" w:rsidR="00C9718F" w:rsidRPr="007B1821" w:rsidRDefault="00C9718F" w:rsidP="00C9718F">
            <w:pPr>
              <w:rPr>
                <w:rFonts w:eastAsia="Calibri"/>
                <w:sz w:val="16"/>
                <w:szCs w:val="16"/>
                <w:lang w:eastAsia="x-none"/>
              </w:rPr>
            </w:pPr>
            <w:r w:rsidRPr="007B1821">
              <w:rPr>
                <w:rFonts w:eastAsia="Times New Roman"/>
                <w:sz w:val="16"/>
                <w:szCs w:val="16"/>
              </w:rPr>
              <w:t>0.994</w:t>
            </w:r>
          </w:p>
        </w:tc>
        <w:tc>
          <w:tcPr>
            <w:tcW w:w="720" w:type="dxa"/>
            <w:shd w:val="clear" w:color="auto" w:fill="auto"/>
          </w:tcPr>
          <w:p w14:paraId="5DF21EC1" w14:textId="77777777" w:rsidR="00C9718F" w:rsidRPr="007B1821" w:rsidRDefault="00C9718F" w:rsidP="00C9718F">
            <w:pPr>
              <w:rPr>
                <w:rFonts w:eastAsia="Calibri"/>
                <w:sz w:val="16"/>
                <w:szCs w:val="16"/>
                <w:lang w:eastAsia="x-none"/>
              </w:rPr>
            </w:pPr>
            <w:r w:rsidRPr="007B1821">
              <w:rPr>
                <w:rFonts w:eastAsia="Times New Roman"/>
                <w:sz w:val="16"/>
                <w:szCs w:val="16"/>
              </w:rPr>
              <w:t>1</w:t>
            </w:r>
          </w:p>
        </w:tc>
        <w:tc>
          <w:tcPr>
            <w:tcW w:w="630" w:type="dxa"/>
            <w:shd w:val="clear" w:color="auto" w:fill="auto"/>
          </w:tcPr>
          <w:p w14:paraId="2C92A9A2" w14:textId="77777777" w:rsidR="00C9718F" w:rsidRPr="007B1821" w:rsidRDefault="00C9718F" w:rsidP="00C9718F">
            <w:pPr>
              <w:rPr>
                <w:rFonts w:eastAsia="Calibri"/>
                <w:sz w:val="16"/>
                <w:szCs w:val="16"/>
                <w:lang w:eastAsia="x-none"/>
              </w:rPr>
            </w:pPr>
            <w:r w:rsidRPr="007B1821">
              <w:rPr>
                <w:rFonts w:eastAsia="Times New Roman"/>
                <w:sz w:val="16"/>
                <w:szCs w:val="16"/>
              </w:rPr>
              <w:t>0.988</w:t>
            </w:r>
          </w:p>
        </w:tc>
        <w:tc>
          <w:tcPr>
            <w:tcW w:w="630" w:type="dxa"/>
            <w:shd w:val="clear" w:color="auto" w:fill="auto"/>
          </w:tcPr>
          <w:p w14:paraId="11826553" w14:textId="77777777" w:rsidR="00C9718F" w:rsidRPr="007B1821" w:rsidRDefault="00C9718F" w:rsidP="00C9718F">
            <w:pPr>
              <w:rPr>
                <w:rFonts w:eastAsia="Calibri"/>
                <w:sz w:val="16"/>
                <w:szCs w:val="16"/>
                <w:lang w:eastAsia="x-none"/>
              </w:rPr>
            </w:pPr>
            <w:r w:rsidRPr="007B1821">
              <w:rPr>
                <w:rFonts w:eastAsia="Times New Roman"/>
                <w:sz w:val="16"/>
                <w:szCs w:val="16"/>
              </w:rPr>
              <w:t>0</w:t>
            </w:r>
          </w:p>
        </w:tc>
        <w:tc>
          <w:tcPr>
            <w:tcW w:w="720" w:type="dxa"/>
            <w:shd w:val="clear" w:color="auto" w:fill="auto"/>
          </w:tcPr>
          <w:p w14:paraId="5275E0D7" w14:textId="77777777" w:rsidR="00C9718F" w:rsidRPr="007B1821" w:rsidRDefault="00C9718F" w:rsidP="00C9718F">
            <w:pPr>
              <w:keepNext/>
              <w:rPr>
                <w:rFonts w:eastAsia="Calibri"/>
                <w:sz w:val="16"/>
                <w:szCs w:val="16"/>
                <w:lang w:eastAsia="x-none"/>
              </w:rPr>
            </w:pPr>
            <w:r w:rsidRPr="007B1821">
              <w:rPr>
                <w:rFonts w:eastAsia="Times New Roman"/>
                <w:sz w:val="16"/>
                <w:szCs w:val="16"/>
              </w:rPr>
              <w:t>0.994</w:t>
            </w:r>
          </w:p>
        </w:tc>
      </w:tr>
    </w:tbl>
    <w:p w14:paraId="38FE8319" w14:textId="77777777" w:rsidR="007C4A13" w:rsidRPr="007C4A13" w:rsidRDefault="007C4A13" w:rsidP="00B22486">
      <w:pPr>
        <w:jc w:val="both"/>
      </w:pPr>
    </w:p>
    <w:p w14:paraId="5FA10739" w14:textId="682B823A" w:rsidR="006C25CA" w:rsidRPr="006C25CA" w:rsidRDefault="00D12AF3" w:rsidP="006C25CA">
      <w:pPr>
        <w:keepNext/>
        <w:rPr>
          <w:rFonts w:eastAsia="Times New Roman"/>
          <w:i/>
          <w:iCs/>
          <w:sz w:val="16"/>
          <w:szCs w:val="16"/>
        </w:rPr>
      </w:pPr>
      <w:r>
        <w:rPr>
          <w:rFonts w:eastAsia="Times New Roman"/>
          <w:i/>
          <w:iCs/>
          <w:noProof/>
          <w:sz w:val="16"/>
          <w:szCs w:val="16"/>
          <w:lang w:val="en-AU" w:eastAsia="en-AU"/>
        </w:rPr>
        <w:drawing>
          <wp:inline distT="0" distB="0" distL="0" distR="0" wp14:anchorId="3E09608B" wp14:editId="297A123E">
            <wp:extent cx="2626732" cy="1602150"/>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643453" cy="1612349"/>
                    </a:xfrm>
                    <a:prstGeom prst="rect">
                      <a:avLst/>
                    </a:prstGeom>
                    <a:noFill/>
                  </pic:spPr>
                </pic:pic>
              </a:graphicData>
            </a:graphic>
          </wp:inline>
        </w:drawing>
      </w:r>
    </w:p>
    <w:p w14:paraId="3F9F0E1E" w14:textId="44B01D19" w:rsidR="006C25CA" w:rsidRPr="006C25CA" w:rsidRDefault="006C25CA" w:rsidP="006C25CA">
      <w:pPr>
        <w:spacing w:before="120" w:after="120" w:line="360" w:lineRule="auto"/>
        <w:jc w:val="both"/>
        <w:rPr>
          <w:rFonts w:eastAsia="Times New Roman"/>
          <w:iCs/>
          <w:sz w:val="16"/>
          <w:szCs w:val="16"/>
        </w:rPr>
      </w:pPr>
      <w:r w:rsidRPr="006C25CA">
        <w:rPr>
          <w:rFonts w:eastAsia="Times New Roman"/>
          <w:iCs/>
          <w:sz w:val="16"/>
          <w:szCs w:val="16"/>
        </w:rPr>
        <w:t xml:space="preserve">Figure 11: The experimental results in </w:t>
      </w:r>
      <w:r w:rsidR="008A670A">
        <w:rPr>
          <w:rFonts w:eastAsia="Times New Roman"/>
          <w:iCs/>
          <w:sz w:val="16"/>
          <w:szCs w:val="16"/>
        </w:rPr>
        <w:t xml:space="preserve">a </w:t>
      </w:r>
      <w:r w:rsidRPr="006C25CA">
        <w:rPr>
          <w:rFonts w:eastAsia="Times New Roman"/>
          <w:iCs/>
          <w:sz w:val="16"/>
          <w:szCs w:val="16"/>
        </w:rPr>
        <w:t>bar chart</w:t>
      </w:r>
    </w:p>
    <w:p w14:paraId="0C0D832F" w14:textId="419B2CBF" w:rsidR="00003647" w:rsidRPr="00003647" w:rsidRDefault="00003647" w:rsidP="007B1821">
      <w:pPr>
        <w:spacing w:after="120" w:line="228" w:lineRule="auto"/>
        <w:ind w:firstLine="274"/>
        <w:jc w:val="both"/>
        <w:rPr>
          <w:rFonts w:eastAsia="Calibri"/>
          <w:lang w:eastAsia="x-none"/>
        </w:rPr>
      </w:pPr>
      <w:r w:rsidRPr="00003647">
        <w:rPr>
          <w:rFonts w:eastAsia="Calibri"/>
          <w:lang w:eastAsia="x-none"/>
        </w:rPr>
        <w:t xml:space="preserve">The test results show that </w:t>
      </w:r>
      <w:r w:rsidR="008A670A">
        <w:rPr>
          <w:rFonts w:eastAsia="Calibri"/>
          <w:lang w:eastAsia="x-none"/>
        </w:rPr>
        <w:t>our proposed system's DDoS attack detection and detection capabilities</w:t>
      </w:r>
      <w:r w:rsidRPr="00003647">
        <w:rPr>
          <w:rFonts w:eastAsia="Calibri"/>
          <w:lang w:eastAsia="x-none"/>
        </w:rPr>
        <w:t xml:space="preserve"> are better than that of the IDS system in [</w:t>
      </w:r>
      <w:del w:id="44" w:author="TRAN NHAT HOANG D18VT02" w:date="2022-06-29T21:36:00Z">
        <w:r w:rsidRPr="00003647" w:rsidDel="00025FAB">
          <w:rPr>
            <w:rFonts w:eastAsia="Calibri"/>
            <w:lang w:eastAsia="x-none"/>
          </w:rPr>
          <w:delText>37</w:delText>
        </w:r>
      </w:del>
      <w:ins w:id="45" w:author="TRAN NHAT HOANG D18VT02" w:date="2022-06-29T21:45:00Z">
        <w:r w:rsidR="00C324E6">
          <w:rPr>
            <w:rFonts w:eastAsia="Calibri"/>
            <w:lang w:eastAsia="x-none"/>
          </w:rPr>
          <w:t>34</w:t>
        </w:r>
      </w:ins>
      <w:r w:rsidRPr="00003647">
        <w:rPr>
          <w:rFonts w:eastAsia="Calibri"/>
          <w:lang w:eastAsia="x-none"/>
        </w:rPr>
        <w:t>] on the same IoT23 dataset. The maximum accuracy in [</w:t>
      </w:r>
      <w:del w:id="46" w:author="TRAN NHAT HOANG D18VT02" w:date="2022-06-29T21:36:00Z">
        <w:r w:rsidRPr="00003647" w:rsidDel="00025FAB">
          <w:rPr>
            <w:rFonts w:eastAsia="Calibri"/>
            <w:lang w:eastAsia="x-none"/>
          </w:rPr>
          <w:delText>37</w:delText>
        </w:r>
      </w:del>
      <w:ins w:id="47" w:author="TRAN NHAT HOANG D18VT02" w:date="2022-06-29T21:45:00Z">
        <w:r w:rsidR="00C324E6">
          <w:rPr>
            <w:rFonts w:eastAsia="Calibri"/>
            <w:lang w:eastAsia="x-none"/>
          </w:rPr>
          <w:t>34</w:t>
        </w:r>
      </w:ins>
      <w:r w:rsidRPr="00003647">
        <w:rPr>
          <w:rFonts w:eastAsia="Calibri"/>
          <w:lang w:eastAsia="x-none"/>
        </w:rPr>
        <w:t>] is 84.8%</w:t>
      </w:r>
      <w:r w:rsidR="008A670A">
        <w:rPr>
          <w:rFonts w:eastAsia="Calibri"/>
          <w:lang w:eastAsia="x-none"/>
        </w:rPr>
        <w:t>,</w:t>
      </w:r>
      <w:r w:rsidRPr="00003647">
        <w:rPr>
          <w:rFonts w:eastAsia="Calibri"/>
          <w:lang w:eastAsia="x-none"/>
        </w:rPr>
        <w:t xml:space="preserve"> while the maximum accuracy from our system is 99.9%.</w:t>
      </w:r>
      <w:r w:rsidR="002073B2">
        <w:rPr>
          <w:rFonts w:eastAsia="Calibri"/>
          <w:lang w:eastAsia="x-none"/>
        </w:rPr>
        <w:t xml:space="preserve"> </w:t>
      </w:r>
      <w:r w:rsidRPr="00003647">
        <w:rPr>
          <w:rFonts w:eastAsia="Calibri"/>
          <w:lang w:eastAsia="x-none"/>
        </w:rPr>
        <w:t>In addition, we tested with different numbers of samples and gave an accuracy of over 99%.</w:t>
      </w:r>
    </w:p>
    <w:p w14:paraId="1C31E325" w14:textId="255BD1E1" w:rsidR="00C9718F" w:rsidRDefault="00003647" w:rsidP="00003647">
      <w:pPr>
        <w:pStyle w:val="Heading1"/>
      </w:pPr>
      <w:r w:rsidRPr="00003647">
        <w:t>Conclusion</w:t>
      </w:r>
    </w:p>
    <w:p w14:paraId="4E8F700A" w14:textId="0D04C2BA" w:rsidR="00003647" w:rsidRDefault="008A670A" w:rsidP="007B1821">
      <w:pPr>
        <w:jc w:val="both"/>
      </w:pPr>
      <w:r>
        <w:t xml:space="preserve">In addition to the great benefits of IoT and edge computing for the infrastructure and applications of communications networks, new IDS-related difficulties emerge. Developing </w:t>
      </w:r>
      <w:r>
        <w:lastRenderedPageBreak/>
        <w:t>an effective IDS with the limited resources of IoT devices is a challenge to overcome. This paper presents an IDS model for detecting DDOS attacks that can be deployed on edge devices. Using PSO-optimized FIS, our proposed model produced amazing results compared to previously proposed methods. The detection accuracy of DDOS attacks is up to 99.9%, with IoT23 database sample sizes fully deployable on edge devices. Even with the minor test samples, 99 percent accuracy was achieved. In our future works, we will deploy the proposed model on practical IoT devices.</w:t>
      </w:r>
    </w:p>
    <w:p w14:paraId="5845C965" w14:textId="77777777" w:rsidR="009303D9" w:rsidRDefault="009303D9" w:rsidP="00A059B3">
      <w:pPr>
        <w:pStyle w:val="Heading5"/>
      </w:pPr>
      <w:r w:rsidRPr="005B520E">
        <w:t>References</w:t>
      </w:r>
    </w:p>
    <w:p w14:paraId="73D467BE" w14:textId="7B7DC178" w:rsidR="00003647" w:rsidRPr="007B1821" w:rsidRDefault="00C453F1" w:rsidP="00003647">
      <w:pPr>
        <w:pStyle w:val="references"/>
      </w:pPr>
      <w:hyperlink r:id="rId46" w:history="1">
        <w:r w:rsidR="00003647" w:rsidRPr="009F044A">
          <w:t>Faisal Hussain</w:t>
        </w:r>
      </w:hyperlink>
      <w:r w:rsidR="00003647" w:rsidRPr="00B47AE2">
        <w:t>,</w:t>
      </w:r>
      <w:r w:rsidR="00003647" w:rsidRPr="009F044A">
        <w:t> </w:t>
      </w:r>
      <w:hyperlink r:id="rId47" w:history="1">
        <w:r w:rsidR="00003647" w:rsidRPr="009F044A">
          <w:t>Syed Ghazanfar Abbas</w:t>
        </w:r>
      </w:hyperlink>
      <w:r w:rsidR="00003647" w:rsidRPr="00B47AE2">
        <w:t>, e</w:t>
      </w:r>
      <w:del w:id="48" w:author="TRAN NHAT HOANG D18VT02" w:date="2022-06-29T20:48:00Z">
        <w:r w:rsidR="00003647" w:rsidRPr="00B47AE2" w:rsidDel="00BC4F8F">
          <w:delText>c</w:delText>
        </w:r>
      </w:del>
      <w:r w:rsidR="00003647" w:rsidRPr="00B47AE2">
        <w:t>t</w:t>
      </w:r>
      <w:ins w:id="49" w:author="TRAN NHAT HOANG D18VT02" w:date="2022-06-29T20:48:00Z">
        <w:r w:rsidR="00BC4F8F">
          <w:t>c</w:t>
        </w:r>
      </w:ins>
      <w:r w:rsidR="00003647" w:rsidRPr="00B47AE2">
        <w:t xml:space="preserve">. </w:t>
      </w:r>
      <w:r w:rsidR="00003647">
        <w:t>"</w:t>
      </w:r>
      <w:r w:rsidR="00003647" w:rsidRPr="00B47AE2">
        <w:t>IoT DoS and DDoS Attack Detection using ResNet</w:t>
      </w:r>
      <w:r w:rsidR="00003647">
        <w:t>"</w:t>
      </w:r>
      <w:r w:rsidR="00003647" w:rsidRPr="00B47AE2">
        <w:t xml:space="preserve"> </w:t>
      </w:r>
      <w:hyperlink r:id="rId48" w:history="1">
        <w:r w:rsidR="00003647" w:rsidRPr="007B1821">
          <w:t>2020 IEEE 23rd International Multitopic Conference (INMIC)</w:t>
        </w:r>
      </w:hyperlink>
      <w:r w:rsidR="00003647" w:rsidRPr="007B1821">
        <w:t xml:space="preserve">, </w:t>
      </w:r>
      <w:r w:rsidR="00E42C08" w:rsidRPr="00E42C08">
        <w:t>pp. 1-6</w:t>
      </w:r>
      <w:r w:rsidR="00E42C08">
        <w:t xml:space="preserve">, </w:t>
      </w:r>
      <w:r w:rsidR="00003647" w:rsidRPr="007B1821">
        <w:t>2020.</w:t>
      </w:r>
    </w:p>
    <w:p w14:paraId="369CE547" w14:textId="6FCC51E7" w:rsidR="00003647" w:rsidRPr="007B1821" w:rsidRDefault="00003647" w:rsidP="00003647">
      <w:pPr>
        <w:pStyle w:val="references"/>
      </w:pPr>
      <w:r w:rsidRPr="007B1821">
        <w:t>Mohammed Hasan Ali, e</w:t>
      </w:r>
      <w:del w:id="50" w:author="TRAN NHAT HOANG D18VT02" w:date="2022-06-29T20:48:00Z">
        <w:r w:rsidRPr="007B1821" w:rsidDel="00BC4F8F">
          <w:delText>c</w:delText>
        </w:r>
      </w:del>
      <w:r w:rsidRPr="007B1821">
        <w:t>t</w:t>
      </w:r>
      <w:ins w:id="51" w:author="TRAN NHAT HOANG D18VT02" w:date="2022-06-29T20:48:00Z">
        <w:r w:rsidR="00BC4F8F">
          <w:t>c</w:t>
        </w:r>
      </w:ins>
      <w:r w:rsidRPr="007B1821">
        <w:t>. "Threat Analysis and Distributed Denial of Service (DDoS) Attack Recognition in the Internet of Things (IoT)," Electronics 2022.</w:t>
      </w:r>
    </w:p>
    <w:p w14:paraId="3C149502" w14:textId="48AC3599" w:rsidR="00003647" w:rsidRPr="007B1821" w:rsidRDefault="00003647" w:rsidP="00003647">
      <w:pPr>
        <w:pStyle w:val="references"/>
      </w:pPr>
      <w:r w:rsidRPr="007B1821">
        <w:t>L. Xiaoming, V. Sejdini, and H. Chowdhury, "Denial of service (dos) attack with udp flood," School of Computer Science, University of Windsor, Canada, 2010</w:t>
      </w:r>
      <w:ins w:id="52" w:author="TRAN NHAT HOANG D18VT02" w:date="2022-06-29T20:54:00Z">
        <w:r w:rsidR="00C80E87">
          <w:t>.</w:t>
        </w:r>
      </w:ins>
    </w:p>
    <w:p w14:paraId="7CA53AC0" w14:textId="662B15F4" w:rsidR="00003647" w:rsidRPr="007B1821" w:rsidRDefault="00003647" w:rsidP="00003647">
      <w:pPr>
        <w:pStyle w:val="references"/>
      </w:pPr>
      <w:r w:rsidRPr="007B1821">
        <w:t>C. Kolias, G. Kambourakis, A. Stavrou, and J. Voas, “</w:t>
      </w:r>
      <w:r w:rsidR="006E12DD" w:rsidRPr="007B1821">
        <w:t>DDoS in the IoT: Mirai and Other Botnets</w:t>
      </w:r>
      <w:r w:rsidRPr="007B1821">
        <w:t>,” Computer, vol. 50, no. 7, pp. 80–84, 2017.</w:t>
      </w:r>
    </w:p>
    <w:p w14:paraId="69CBCD76" w14:textId="01017C75" w:rsidR="00003647" w:rsidRPr="007B1821" w:rsidRDefault="00C453F1" w:rsidP="00003647">
      <w:pPr>
        <w:pStyle w:val="references"/>
      </w:pPr>
      <w:hyperlink r:id="rId49" w:history="1">
        <w:r w:rsidR="00003647" w:rsidRPr="007B1821">
          <w:t>Tarak Nandy</w:t>
        </w:r>
      </w:hyperlink>
      <w:r w:rsidR="00003647" w:rsidRPr="007B1821">
        <w:t>,</w:t>
      </w:r>
      <w:hyperlink r:id="rId50" w:history="1">
        <w:r w:rsidR="00003647" w:rsidRPr="007B1821">
          <w:t xml:space="preserve"> Mohd Yamani Idna Idris</w:t>
        </w:r>
      </w:hyperlink>
      <w:r w:rsidR="00003647" w:rsidRPr="007B1821">
        <w:t xml:space="preserve">, </w:t>
      </w:r>
      <w:hyperlink r:id="rId51" w:history="1">
        <w:r w:rsidR="00003647" w:rsidRPr="007B1821">
          <w:t>Rafidah Md. Noor</w:t>
        </w:r>
      </w:hyperlink>
      <w:r w:rsidR="00003647" w:rsidRPr="007B1821">
        <w:t xml:space="preserve"> and </w:t>
      </w:r>
      <w:hyperlink r:id="rId52" w:history="1">
        <w:r w:rsidR="00003647" w:rsidRPr="007B1821">
          <w:t>Sananda Bhattacharyya</w:t>
        </w:r>
      </w:hyperlink>
      <w:r w:rsidR="00003647" w:rsidRPr="007B1821">
        <w:t>, "</w:t>
      </w:r>
      <w:hyperlink r:id="rId53" w:history="1">
        <w:r w:rsidR="00003647" w:rsidRPr="007B1821">
          <w:t>Review on Security of Internet of Things Authentication Mechanism</w:t>
        </w:r>
      </w:hyperlink>
      <w:r w:rsidR="00003647" w:rsidRPr="007B1821">
        <w:t>,"  </w:t>
      </w:r>
      <w:hyperlink r:id="rId54" w:history="1">
        <w:r w:rsidR="00003647" w:rsidRPr="007B1821">
          <w:t>IEEE Access</w:t>
        </w:r>
      </w:hyperlink>
      <w:r w:rsidR="00003647" w:rsidRPr="007B1821">
        <w:t>,</w:t>
      </w:r>
      <w:r w:rsidR="00E42C08">
        <w:t xml:space="preserve"> </w:t>
      </w:r>
      <w:r w:rsidR="00E42C08" w:rsidRPr="00E42C08">
        <w:t>vol. 7,</w:t>
      </w:r>
      <w:r w:rsidR="00E42C08">
        <w:t xml:space="preserve"> </w:t>
      </w:r>
      <w:r w:rsidR="00E42C08" w:rsidRPr="00E42C08">
        <w:t>pp. 151054-151089</w:t>
      </w:r>
      <w:r w:rsidR="00E42C08">
        <w:t xml:space="preserve">, </w:t>
      </w:r>
      <w:r w:rsidR="00003647" w:rsidRPr="007B1821">
        <w:t>oct 2019.</w:t>
      </w:r>
    </w:p>
    <w:p w14:paraId="4A960F7E" w14:textId="04C2759E" w:rsidR="00003647" w:rsidRPr="007B1821" w:rsidRDefault="00003647" w:rsidP="00003647">
      <w:pPr>
        <w:pStyle w:val="references"/>
      </w:pPr>
      <w:r w:rsidRPr="007B1821">
        <w:t>Yinhao Xiao</w:t>
      </w:r>
      <w:r w:rsidR="006E12DD" w:rsidRPr="007B1821">
        <w:t xml:space="preserve">, Yizhen Jia, etc. </w:t>
      </w:r>
      <w:r w:rsidR="008A670A">
        <w:t>"</w:t>
      </w:r>
      <w:r w:rsidR="006E12DD" w:rsidRPr="007B1821">
        <w:t>Edge Computing Security: State-of-The-Art and Challenges</w:t>
      </w:r>
      <w:r w:rsidR="008A670A" w:rsidRPr="007B1821">
        <w:t>,</w:t>
      </w:r>
      <w:r w:rsidR="008A670A">
        <w:t>"</w:t>
      </w:r>
      <w:r w:rsidR="008A670A" w:rsidRPr="007B1821">
        <w:t xml:space="preserve"> </w:t>
      </w:r>
      <w:r w:rsidR="006E12DD" w:rsidRPr="007B1821">
        <w:t>Proceedings of the IEEE, vol. 107, no. 8, pp. 1608-1631, 2019</w:t>
      </w:r>
      <w:ins w:id="53" w:author="TRAN NHAT HOANG D18VT02" w:date="2022-06-29T20:54:00Z">
        <w:r w:rsidR="00C80E87">
          <w:t>.</w:t>
        </w:r>
      </w:ins>
    </w:p>
    <w:p w14:paraId="79DD36A0" w14:textId="77777777" w:rsidR="00003647" w:rsidRPr="007B1821" w:rsidRDefault="00003647" w:rsidP="00003647">
      <w:pPr>
        <w:pStyle w:val="references"/>
      </w:pPr>
      <w:r w:rsidRPr="007B1821">
        <w:t>R. Shanmugavadivu and N. Nagarajan, "Network intrusion detection system using fuzzy logic," Indian Journal of Computer Science and Engineering (IJCSE), vol. 2, no. 1, pp. 101–111, 2011.</w:t>
      </w:r>
    </w:p>
    <w:p w14:paraId="3685A0DF" w14:textId="77777777" w:rsidR="00003647" w:rsidRPr="007B1821" w:rsidRDefault="00003647" w:rsidP="00003647">
      <w:pPr>
        <w:pStyle w:val="references"/>
      </w:pPr>
      <w:r w:rsidRPr="007B1821">
        <w:t xml:space="preserve"> M. Almseidin, M. Al-kasassbeh, and S. Kovacs, "Fuzzy rule interpolation and snmp-mib for emerging network abnormality," International Journal on Advanced Science, Engineering and Information Technology, vol. 9, no. 3, pp. 735–744, 2019.</w:t>
      </w:r>
    </w:p>
    <w:p w14:paraId="3F795185" w14:textId="79AA7ABC" w:rsidR="00003647" w:rsidRPr="007B1821" w:rsidRDefault="00003647" w:rsidP="00003647">
      <w:pPr>
        <w:pStyle w:val="references"/>
      </w:pPr>
      <w:r w:rsidRPr="007B1821">
        <w:t>M. Al-Kasassbeh, M. Almseidin, K. Alrfou, and S. Kovacs, "Detection of iot-botnet attacks using fuzzy rule interpolation," Journal of Intelligent &amp; Fuzzy Systems,</w:t>
      </w:r>
      <w:r w:rsidR="00353DFF" w:rsidRPr="007B1821">
        <w:t xml:space="preserve"> </w:t>
      </w:r>
      <w:r w:rsidRPr="007B1821">
        <w:t>Vol 39, pp. 421–431, 2020.</w:t>
      </w:r>
    </w:p>
    <w:p w14:paraId="2C39323C" w14:textId="3571E48F" w:rsidR="00003647" w:rsidRPr="007B1821" w:rsidRDefault="00003647" w:rsidP="00003647">
      <w:pPr>
        <w:pStyle w:val="references"/>
      </w:pPr>
      <w:r w:rsidRPr="007B1821">
        <w:t>M. Almseidin and S. Kovacs, "Intrusion detection mechanism using fuzzy rule interpolation," Journal of Theoretical and Applied Information Technology, vol. 96, no. 16, pp. 5473–5488, 2018</w:t>
      </w:r>
      <w:ins w:id="54" w:author="TRAN NHAT HOANG D18VT02" w:date="2022-06-29T20:54:00Z">
        <w:r w:rsidR="00C80E87">
          <w:t>.</w:t>
        </w:r>
      </w:ins>
    </w:p>
    <w:p w14:paraId="2948F640" w14:textId="77777777" w:rsidR="00003647" w:rsidRPr="007B1821" w:rsidRDefault="00003647" w:rsidP="00003647">
      <w:pPr>
        <w:pStyle w:val="references"/>
      </w:pPr>
      <w:r w:rsidRPr="007B1821">
        <w:t xml:space="preserve">B. A. Khalaf, S. A. Mostafa, A. Mustapha, M. A. Mohammed, and W. M. Abduallah, "Comprehensive review of artificial intelligence and statistical approaches in distributed denial of service attack and defense methods," </w:t>
      </w:r>
      <w:r w:rsidRPr="007B1821">
        <w:rPr>
          <w:i/>
          <w:iCs/>
        </w:rPr>
        <w:t>IEEE Access</w:t>
      </w:r>
      <w:r w:rsidRPr="007B1821">
        <w:t>, vol. 7, pp. 51 691–51 713, 2019.</w:t>
      </w:r>
    </w:p>
    <w:p w14:paraId="6F1BAF8B" w14:textId="5D4DC208" w:rsidR="00003647" w:rsidRPr="007B1821" w:rsidRDefault="00003647" w:rsidP="00003647">
      <w:pPr>
        <w:pStyle w:val="references"/>
      </w:pPr>
      <w:r w:rsidRPr="007B1821">
        <w:t>S. Ghazanfar, F. Hussain, A. U. Rehman, U. U. Fayyaz, F. Shahzad, and G. A. Shah, "Iot-flock: An open-source framework for iot traffic generation," in 2020 International Conference on Emerging Trends in Smart Technologies (ICETST). IEEE, 2020, pp. 1–6.</w:t>
      </w:r>
    </w:p>
    <w:p w14:paraId="142A4D7A" w14:textId="5BF6BC6A" w:rsidR="00003647" w:rsidRPr="007B1821" w:rsidRDefault="00003647" w:rsidP="00003647">
      <w:pPr>
        <w:pStyle w:val="references"/>
      </w:pPr>
      <w:r w:rsidRPr="007B1821">
        <w:t>I. Sharafaldin, A. H. Lashkari, S. Hakak, and A. A. Ghorbani, "Developing realistic distributed denial of service (ddos) attack dataset and taxonomy," in 2019 International Carnahan Conference on Security Technology (ICCST). IEEE, 2019, pp. 1–8</w:t>
      </w:r>
      <w:ins w:id="55" w:author="TRAN NHAT HOANG D18VT02" w:date="2022-06-29T20:54:00Z">
        <w:r w:rsidR="00C80E87">
          <w:t>.</w:t>
        </w:r>
      </w:ins>
    </w:p>
    <w:p w14:paraId="3CB2A1E3" w14:textId="77777777" w:rsidR="00665AB4" w:rsidRPr="007B1821" w:rsidRDefault="00665AB4" w:rsidP="00665AB4">
      <w:pPr>
        <w:pStyle w:val="references"/>
        <w:rPr>
          <w:ins w:id="56" w:author="TRAN NHAT HOANG D18VT02" w:date="2022-06-29T21:30:00Z"/>
        </w:rPr>
      </w:pPr>
      <w:ins w:id="57" w:author="TRAN NHAT HOANG D18VT02" w:date="2022-06-29T21:30:00Z">
        <w:r w:rsidRPr="007B1821">
          <w:t>M. Almseidin, J. Al-Sawwa, and M. Alkasassbeh, "Anomaly-based Intrusion Detection System Using Fuzzy Logic," in 2021 International Conference on Information Technology (ICIT), 2021, pp. 290-295</w:t>
        </w:r>
      </w:ins>
    </w:p>
    <w:p w14:paraId="35EAFD0A" w14:textId="34D3CED5" w:rsidR="00003647" w:rsidRPr="007B1821" w:rsidDel="00665AB4" w:rsidRDefault="00003647" w:rsidP="00003647">
      <w:pPr>
        <w:pStyle w:val="references"/>
        <w:rPr>
          <w:del w:id="58" w:author="TRAN NHAT HOANG D18VT02" w:date="2022-06-29T21:30:00Z"/>
        </w:rPr>
      </w:pPr>
      <w:del w:id="59" w:author="TRAN NHAT HOANG D18VT02" w:date="2022-06-29T21:30:00Z">
        <w:r w:rsidRPr="007B1821" w:rsidDel="00665AB4">
          <w:delText>Mohammad Almseidin, Jamil Al-Sawwa, Mouhammd Alkasassbeh, "Anomaly-based Intrusion Detection System Using Fuzzy Logic,"  </w:delText>
        </w:r>
        <w:r w:rsidR="00245F69" w:rsidDel="00665AB4">
          <w:fldChar w:fldCharType="begin"/>
        </w:r>
        <w:r w:rsidR="00245F69" w:rsidDel="00665AB4">
          <w:delInstrText>HYPERLINK "https://ieeexplore.ieee.org/xpl/conhome/9491111/proceeding"</w:delInstrText>
        </w:r>
        <w:r w:rsidR="00245F69" w:rsidDel="00665AB4">
          <w:fldChar w:fldCharType="separate"/>
        </w:r>
      </w:del>
      <w:r w:rsidR="00C453F1">
        <w:rPr>
          <w:b/>
          <w:bCs/>
        </w:rPr>
        <w:t>Error! Hyperlink reference not valid.</w:t>
      </w:r>
      <w:del w:id="60" w:author="TRAN NHAT HOANG D18VT02" w:date="2022-06-29T21:30:00Z">
        <w:r w:rsidR="00245F69" w:rsidDel="00665AB4">
          <w:fldChar w:fldCharType="end"/>
        </w:r>
        <w:r w:rsidRPr="007B1821" w:rsidDel="00665AB4">
          <w:delText>, 2021.</w:delText>
        </w:r>
      </w:del>
    </w:p>
    <w:p w14:paraId="12FA398F" w14:textId="3CB678F4" w:rsidR="00003647" w:rsidRPr="007B1821" w:rsidRDefault="00003647" w:rsidP="00003647">
      <w:pPr>
        <w:pStyle w:val="references"/>
      </w:pPr>
      <w:r w:rsidRPr="007B1821">
        <w:t xml:space="preserve">J. Rabatel, S. Bringay, and P. Poncelet, "Fuzzy anomaly detection in monitoring sensor data," in Fuzzy Systems (FUZZ), 2010 IEEE International Conference </w:t>
      </w:r>
      <w:r w:rsidR="00353DFF" w:rsidRPr="007B1821">
        <w:t>on Fuzzy Systems</w:t>
      </w:r>
      <w:r w:rsidRPr="007B1821">
        <w:t>, 2010, pp. 1-8.</w:t>
      </w:r>
    </w:p>
    <w:p w14:paraId="247EDD05" w14:textId="77777777" w:rsidR="00003647" w:rsidRPr="007B1821" w:rsidRDefault="00003647" w:rsidP="00003647">
      <w:pPr>
        <w:pStyle w:val="references"/>
      </w:pPr>
      <w:r w:rsidRPr="007B1821">
        <w:t>M. Ring, S. Wunderlich, D. Scheuring, D. Landes, and A. Hotho, "A survey of network-based intrusion detection data sets," Computers &amp; Security, vol. 86, pp. 147-167, 2019.</w:t>
      </w:r>
    </w:p>
    <w:p w14:paraId="31F1D9E4" w14:textId="57E31DD2" w:rsidR="00003647" w:rsidRPr="007B1821" w:rsidRDefault="00003647" w:rsidP="00003647">
      <w:pPr>
        <w:pStyle w:val="references"/>
      </w:pPr>
      <w:r w:rsidRPr="007B1821">
        <w:t>G. F. Scaranti, L. F. Carvalho, S. Barbon, and M. L. Proença, "Artificial Immune Systems and Fuzzy Logic to Detect Flooding Attacks in Software-defined networks," IEEE Access,</w:t>
      </w:r>
      <w:ins w:id="61" w:author="TRAN NHAT HOANG D18VT02" w:date="2022-06-29T21:27:00Z">
        <w:r w:rsidR="00665AB4" w:rsidRPr="00665AB4">
          <w:t xml:space="preserve"> vol. 8, pp. 100172-100184</w:t>
        </w:r>
      </w:ins>
      <w:r w:rsidRPr="007B1821">
        <w:t xml:space="preserve"> 2020.</w:t>
      </w:r>
    </w:p>
    <w:p w14:paraId="2640C7D6" w14:textId="77777777" w:rsidR="00003647" w:rsidRPr="007B1821" w:rsidRDefault="00003647" w:rsidP="00003647">
      <w:pPr>
        <w:pStyle w:val="references"/>
      </w:pPr>
      <w:r w:rsidRPr="007B1821">
        <w:t>M. E. Aminanto, H. Kim, K.-M. Kim, and K. Kim, "Another Fuzzy Anomaly Detection System Based on Ant Clustering Algorithm," IEICE Transactions on Fundamentals of Electronics, Communications and Computer Sciences, vol. E100.A, pp. 176-183, 2017.</w:t>
      </w:r>
    </w:p>
    <w:p w14:paraId="1E3F2593" w14:textId="68218B33" w:rsidR="00003647" w:rsidRPr="007B1821" w:rsidRDefault="00003647" w:rsidP="00003647">
      <w:pPr>
        <w:pStyle w:val="references"/>
      </w:pPr>
      <w:r w:rsidRPr="007B1821">
        <w:t xml:space="preserve"> H. A. P. and K. K., "Secure-MQTT: an efficient fuzzy logic-based approach to detect DoS attack in MQTT protocol for internet of things," EURASIP Journal on Wireless Communications and Networking, vol.</w:t>
      </w:r>
      <w:ins w:id="62" w:author="TRAN NHAT HOANG D18VT02" w:date="2022-06-29T20:52:00Z">
        <w:r w:rsidR="00BC4F8F">
          <w:t xml:space="preserve"> </w:t>
        </w:r>
      </w:ins>
      <w:r w:rsidRPr="007B1821">
        <w:t xml:space="preserve"> 2019, p</w:t>
      </w:r>
      <w:ins w:id="63" w:author="TRAN NHAT HOANG D18VT02" w:date="2022-06-29T20:53:00Z">
        <w:r w:rsidR="00C80E87">
          <w:t>p</w:t>
        </w:r>
      </w:ins>
      <w:r w:rsidRPr="007B1821">
        <w:t xml:space="preserve">. </w:t>
      </w:r>
      <w:ins w:id="64" w:author="TRAN NHAT HOANG D18VT02" w:date="2022-06-29T20:53:00Z">
        <w:r w:rsidR="00C80E87">
          <w:t>1-15</w:t>
        </w:r>
      </w:ins>
      <w:del w:id="65" w:author="TRAN NHAT HOANG D18VT02" w:date="2022-06-29T20:53:00Z">
        <w:r w:rsidRPr="007B1821" w:rsidDel="00C80E87">
          <w:delText>90</w:delText>
        </w:r>
      </w:del>
      <w:r w:rsidRPr="007B1821">
        <w:t>, April 05 2019.</w:t>
      </w:r>
    </w:p>
    <w:p w14:paraId="77914128" w14:textId="5440D402" w:rsidR="00003647" w:rsidRPr="007B1821" w:rsidDel="00261E90" w:rsidRDefault="00003647" w:rsidP="00003647">
      <w:pPr>
        <w:pStyle w:val="references"/>
        <w:rPr>
          <w:del w:id="66" w:author="TRAN NHAT HOANG D18VT02" w:date="2022-06-29T21:31:00Z"/>
        </w:rPr>
      </w:pPr>
      <w:bookmarkStart w:id="67" w:name="_Hlk107430647"/>
      <w:del w:id="68" w:author="TRAN NHAT HOANG D18VT02" w:date="2022-06-29T21:31:00Z">
        <w:r w:rsidRPr="007B1821" w:rsidDel="00261E90">
          <w:delText>M. Almseidin, J. Al-Sawwa, and M. Alkasassbeh, "Anomaly-based Intrusion Detection System Using Fuzzy Logic," in 2021 International Conference on Information Technology (ICIT), 2021, pp. 290-295</w:delText>
        </w:r>
      </w:del>
    </w:p>
    <w:bookmarkEnd w:id="67"/>
    <w:p w14:paraId="1A7D83AF" w14:textId="77777777" w:rsidR="00003647" w:rsidRPr="007B1821" w:rsidRDefault="00003647" w:rsidP="00003647">
      <w:pPr>
        <w:pStyle w:val="references"/>
      </w:pPr>
      <w:r w:rsidRPr="007B1821">
        <w:t>M. P. Novaes, L. F. Carvalho, J. Lloret, and M. L. Proença, "Long Short-Term Memory and Fuzzy Logic for Anomaly Detection and Mitigation in Software-Defined Network Environment," IEEE Access, vol. 8, pp. 83765-83781, 2020.</w:t>
      </w:r>
    </w:p>
    <w:p w14:paraId="5C3196A1" w14:textId="77777777" w:rsidR="00003647" w:rsidRPr="007B1821" w:rsidRDefault="00003647" w:rsidP="00003647">
      <w:pPr>
        <w:pStyle w:val="references"/>
      </w:pPr>
      <w:r w:rsidRPr="007B1821">
        <w:t>M. V. De Assis, A. H. Hamamoto, T. Abrão, and M. L. Proença, "A game theoretical based system using holt-winters and genetic algorithm with fuzzy logic for DoS/DDoS mitigation on SDN networks," IEEE Access, vol. 5, pp. 9485-9496, 2017.</w:t>
      </w:r>
    </w:p>
    <w:p w14:paraId="756C9852" w14:textId="77777777" w:rsidR="00003647" w:rsidRPr="007B1821" w:rsidRDefault="00003647" w:rsidP="00003647">
      <w:pPr>
        <w:pStyle w:val="references"/>
      </w:pPr>
      <w:r w:rsidRPr="007B1821">
        <w:t>M. Usman, V. Muthukkumarasamy, and X.-W. Wu, "Mobile agent-based cross-layer anomaly detection in smart home sensor networks using fuzzy logic," IEEE Transactions on Consumer Electronics, vol. 61, pp. 197-205, 2015.</w:t>
      </w:r>
    </w:p>
    <w:p w14:paraId="621C68F7" w14:textId="3C8EEC88" w:rsidR="00003647" w:rsidRPr="007B1821" w:rsidRDefault="00003647" w:rsidP="00003647">
      <w:pPr>
        <w:pStyle w:val="references"/>
      </w:pPr>
      <w:r w:rsidRPr="007B1821">
        <w:t>H. S. Mondal, M. T. Hasan, M. B. Hossain, M. E. Rahaman, and R. Hasan, "Enhancing secure cloud computing environment by Detecting DDoS attack using fuzzy logic," in 2017 3</w:t>
      </w:r>
      <w:r w:rsidRPr="007B1821">
        <w:rPr>
          <w:vertAlign w:val="superscript"/>
        </w:rPr>
        <w:t>rd</w:t>
      </w:r>
      <w:r w:rsidRPr="007B1821">
        <w:t xml:space="preserve"> International Conference on Electrical Information and Communication Technology (EICT), 2017, pp. 1-4</w:t>
      </w:r>
      <w:ins w:id="69" w:author="TRAN NHAT HOANG D18VT02" w:date="2022-06-29T20:54:00Z">
        <w:r w:rsidR="00C80E87">
          <w:t>.</w:t>
        </w:r>
      </w:ins>
    </w:p>
    <w:p w14:paraId="76F3AA36" w14:textId="7317349E" w:rsidR="00003647" w:rsidRPr="007B1821" w:rsidRDefault="00C453F1" w:rsidP="00003647">
      <w:pPr>
        <w:pStyle w:val="references"/>
      </w:pPr>
      <w:hyperlink r:id="rId55" w:history="1">
        <w:r w:rsidR="00003647" w:rsidRPr="007B1821">
          <w:t>Hajar Moudoud</w:t>
        </w:r>
      </w:hyperlink>
      <w:r w:rsidR="00003647" w:rsidRPr="007B1821">
        <w:t>; </w:t>
      </w:r>
      <w:hyperlink r:id="rId56" w:history="1">
        <w:r w:rsidR="00003647" w:rsidRPr="007B1821">
          <w:t>Lyes Khoukhi</w:t>
        </w:r>
      </w:hyperlink>
      <w:r w:rsidR="00003647" w:rsidRPr="007B1821">
        <w:t>; </w:t>
      </w:r>
      <w:hyperlink r:id="rId57" w:history="1">
        <w:r w:rsidR="00003647" w:rsidRPr="007B1821">
          <w:t>Soumaya Cherkaoui</w:t>
        </w:r>
      </w:hyperlink>
      <w:r w:rsidR="00003647" w:rsidRPr="007B1821">
        <w:t xml:space="preserve">, "Prediction and Detection of FDIA and DDoS Attacks in 5G Enabled IoT," </w:t>
      </w:r>
      <w:hyperlink r:id="rId58" w:history="1">
        <w:r w:rsidR="00003647" w:rsidRPr="007B1821">
          <w:t>IEEE Network</w:t>
        </w:r>
      </w:hyperlink>
      <w:r w:rsidR="00003647" w:rsidRPr="007B1821">
        <w:t>, Volume: 35, </w:t>
      </w:r>
      <w:hyperlink r:id="rId59" w:history="1">
        <w:r w:rsidR="00003647" w:rsidRPr="007B1821">
          <w:t>Issue: 2</w:t>
        </w:r>
      </w:hyperlink>
      <w:r w:rsidR="00003647" w:rsidRPr="007B1821">
        <w:t>, March/April 2021</w:t>
      </w:r>
      <w:ins w:id="70" w:author="TRAN NHAT HOANG D18VT02" w:date="2022-06-29T20:54:00Z">
        <w:r w:rsidR="00C80E87">
          <w:t>.</w:t>
        </w:r>
      </w:ins>
    </w:p>
    <w:p w14:paraId="7CD5DBB0" w14:textId="77777777" w:rsidR="00003647" w:rsidRPr="007B1821" w:rsidRDefault="00C453F1" w:rsidP="00003647">
      <w:pPr>
        <w:pStyle w:val="references"/>
      </w:pPr>
      <w:hyperlink r:id="rId60" w:history="1">
        <w:r w:rsidR="00003647" w:rsidRPr="007B1821">
          <w:t>Trong-Minh Hoang</w:t>
        </w:r>
      </w:hyperlink>
      <w:r w:rsidR="00003647" w:rsidRPr="007B1821">
        <w:t>, "A Study on Anomaly Data Traffic Detection Method for Wireless Sensor Networks," Intelligent Systems and Networks (pp.429-436), 2021.</w:t>
      </w:r>
    </w:p>
    <w:p w14:paraId="3359FBBB" w14:textId="594DA798" w:rsidR="00003647" w:rsidRPr="007B1821" w:rsidDel="00C324E6" w:rsidRDefault="00003647" w:rsidP="00003647">
      <w:pPr>
        <w:pStyle w:val="references"/>
        <w:rPr>
          <w:del w:id="71" w:author="TRAN NHAT HOANG D18VT02" w:date="2022-06-29T21:40:00Z"/>
        </w:rPr>
      </w:pPr>
      <w:del w:id="72" w:author="TRAN NHAT HOANG D18VT02" w:date="2022-06-29T21:40:00Z">
        <w:r w:rsidRPr="007B1821" w:rsidDel="00C324E6">
          <w:delText>Sowmya Myneni, Ankur Chowdhary, </w:delText>
        </w:r>
        <w:r w:rsidR="00245F69" w:rsidDel="00C324E6">
          <w:fldChar w:fldCharType="begin"/>
        </w:r>
        <w:r w:rsidR="00245F69" w:rsidDel="00C324E6">
          <w:delInstrText>HYPERLINK "https://asu.pure.elsevier.com/en/persons/dijiang-huang"</w:delInstrText>
        </w:r>
        <w:r w:rsidR="00245F69" w:rsidDel="00C324E6">
          <w:fldChar w:fldCharType="separate"/>
        </w:r>
      </w:del>
      <w:r w:rsidR="00C453F1">
        <w:rPr>
          <w:b/>
          <w:bCs/>
        </w:rPr>
        <w:t>Error! Hyperlink reference not valid.</w:t>
      </w:r>
      <w:del w:id="73" w:author="TRAN NHAT HOANG D18VT02" w:date="2022-06-29T21:40:00Z">
        <w:r w:rsidR="00245F69" w:rsidDel="00C324E6">
          <w:fldChar w:fldCharType="end"/>
        </w:r>
        <w:r w:rsidRPr="007B1821" w:rsidDel="00C324E6">
          <w:delText xml:space="preserve">, Adel Alshamrani, "SmartDefense: A distributed deep defense against DDoS attacks with edge computing," </w:delText>
        </w:r>
        <w:r w:rsidR="00245F69" w:rsidDel="00C324E6">
          <w:fldChar w:fldCharType="begin"/>
        </w:r>
        <w:r w:rsidR="00245F69" w:rsidDel="00C324E6">
          <w:delInstrText>HYPERLINK "https://asu.pure.elsevier.com/en/publications/smartdefense-a-distributed-deep-defense-against-ddos-attacks-with"</w:delInstrText>
        </w:r>
        <w:r w:rsidR="00245F69" w:rsidDel="00C324E6">
          <w:fldChar w:fldCharType="separate"/>
        </w:r>
      </w:del>
      <w:r w:rsidR="00C453F1">
        <w:rPr>
          <w:b/>
          <w:bCs/>
        </w:rPr>
        <w:t>Error! Hyperlink reference not valid.</w:t>
      </w:r>
      <w:del w:id="74" w:author="TRAN NHAT HOANG D18VT02" w:date="2022-06-29T21:40:00Z">
        <w:r w:rsidR="00245F69" w:rsidDel="00C324E6">
          <w:fldChar w:fldCharType="end"/>
        </w:r>
        <w:r w:rsidRPr="007B1821" w:rsidDel="00C324E6">
          <w:delText>, May 2022.</w:delText>
        </w:r>
      </w:del>
    </w:p>
    <w:p w14:paraId="1E1AF41A" w14:textId="77777777" w:rsidR="00003647" w:rsidRPr="007B1821" w:rsidRDefault="00003647" w:rsidP="00003647">
      <w:pPr>
        <w:pStyle w:val="references"/>
      </w:pPr>
      <w:bookmarkStart w:id="75" w:name="_Hlk107431447"/>
      <w:r w:rsidRPr="007B1821">
        <w:t>Sharma, DK, Dhankhar, T, Agrawal, G, Singh, SK, Gupta, D, Nebhen, J and Razzak, Muhammad Imran, "Anomaly detection framework to prevent DDoS attack in fog empowered IoT networks, Ad Hoc Networks", vol. 121, pp. 1-9, doi: 10.1016/j.adhoc.2021.102603.</w:t>
      </w:r>
    </w:p>
    <w:bookmarkEnd w:id="75"/>
    <w:p w14:paraId="0B1341A5" w14:textId="468F95A8" w:rsidR="00003647" w:rsidRPr="007B1821" w:rsidRDefault="00003647" w:rsidP="00003647">
      <w:pPr>
        <w:pStyle w:val="references"/>
      </w:pPr>
      <w:r w:rsidRPr="007B1821">
        <w:fldChar w:fldCharType="begin"/>
      </w:r>
      <w:r w:rsidRPr="007B1821">
        <w:instrText xml:space="preserve"> HYPERLINK "https://scholar.google.com.vn/citations?user=X5r6ILYAAAAJ&amp;hl=en&amp;oi=sra" </w:instrText>
      </w:r>
      <w:r w:rsidRPr="007B1821">
        <w:fldChar w:fldCharType="separate"/>
      </w:r>
      <w:r w:rsidRPr="007B1821">
        <w:t>L Zhou</w:t>
      </w:r>
      <w:r w:rsidRPr="007B1821">
        <w:fldChar w:fldCharType="end"/>
      </w:r>
      <w:r w:rsidRPr="007B1821">
        <w:t>, </w:t>
      </w:r>
      <w:hyperlink r:id="rId61" w:history="1">
        <w:r w:rsidRPr="007B1821">
          <w:t>H Guo</w:t>
        </w:r>
      </w:hyperlink>
      <w:r w:rsidRPr="007B1821">
        <w:t>, </w:t>
      </w:r>
      <w:hyperlink r:id="rId62" w:history="1">
        <w:r w:rsidRPr="007B1821">
          <w:t>G Deng</w:t>
        </w:r>
      </w:hyperlink>
      <w:r w:rsidRPr="007B1821">
        <w:t xml:space="preserve">," </w:t>
      </w:r>
      <w:hyperlink r:id="rId63" w:history="1">
        <w:r w:rsidRPr="007B1821">
          <w:t>A fog computing based approach to DDoS mitigation in IIoT systems</w:t>
        </w:r>
      </w:hyperlink>
      <w:r w:rsidRPr="007B1821">
        <w:t xml:space="preserve">," Computers &amp; Security, </w:t>
      </w:r>
      <w:r w:rsidR="000B7FDE" w:rsidRPr="007B1821">
        <w:t xml:space="preserve">vol. 85, pp. 51-62, </w:t>
      </w:r>
      <w:r w:rsidRPr="007B1821">
        <w:t>2019.</w:t>
      </w:r>
    </w:p>
    <w:p w14:paraId="7CCA1341" w14:textId="1A042204" w:rsidR="00003647" w:rsidRPr="007B1821" w:rsidDel="00C324E6" w:rsidRDefault="00245F69" w:rsidP="00003647">
      <w:pPr>
        <w:pStyle w:val="references"/>
        <w:rPr>
          <w:del w:id="76" w:author="TRAN NHAT HOANG D18VT02" w:date="2022-06-29T21:43:00Z"/>
        </w:rPr>
      </w:pPr>
      <w:del w:id="77" w:author="TRAN NHAT HOANG D18VT02" w:date="2022-06-29T21:43:00Z">
        <w:r w:rsidDel="00C324E6">
          <w:fldChar w:fldCharType="begin"/>
        </w:r>
        <w:r w:rsidDel="00C324E6">
          <w:delInstrText>HYPERLINK "https://scholar.google.com.vn/citations?user=TzTXYGcAAAAJ&amp;hl=en&amp;oi=sra"</w:delInstrText>
        </w:r>
        <w:r w:rsidDel="00C324E6">
          <w:fldChar w:fldCharType="separate"/>
        </w:r>
      </w:del>
      <w:r w:rsidR="00C453F1">
        <w:rPr>
          <w:b/>
          <w:bCs/>
        </w:rPr>
        <w:t>Error! Hyperlink reference not valid.</w:t>
      </w:r>
      <w:del w:id="78" w:author="TRAN NHAT HOANG D18VT02" w:date="2022-06-29T21:43:00Z">
        <w:r w:rsidDel="00C324E6">
          <w:fldChar w:fldCharType="end"/>
        </w:r>
        <w:r w:rsidR="00003647" w:rsidRPr="007B1821" w:rsidDel="00C324E6">
          <w:delText>, T Dhankhar, G Agrawal, SK Singh, "</w:delText>
        </w:r>
        <w:r w:rsidDel="00C324E6">
          <w:fldChar w:fldCharType="begin"/>
        </w:r>
        <w:r w:rsidDel="00C324E6">
          <w:delInstrText>HYPERLINK "https://www.sciencedirect.com/science/article/pii/S1570870521001347"</w:delInstrText>
        </w:r>
        <w:r w:rsidDel="00C324E6">
          <w:fldChar w:fldCharType="separate"/>
        </w:r>
      </w:del>
      <w:r w:rsidR="00C453F1">
        <w:rPr>
          <w:b/>
          <w:bCs/>
        </w:rPr>
        <w:t>Error! Hyperlink reference not valid.</w:t>
      </w:r>
      <w:del w:id="79" w:author="TRAN NHAT HOANG D18VT02" w:date="2022-06-29T21:43:00Z">
        <w:r w:rsidDel="00C324E6">
          <w:fldChar w:fldCharType="end"/>
        </w:r>
        <w:r w:rsidR="00003647" w:rsidRPr="007B1821" w:rsidDel="00C324E6">
          <w:delText>," Ad Hoc Networks, 2021 – Elsevier</w:delText>
        </w:r>
      </w:del>
    </w:p>
    <w:p w14:paraId="6F51AD48" w14:textId="4BF837D1" w:rsidR="00003647" w:rsidRPr="007B1821" w:rsidRDefault="00C453F1" w:rsidP="00003647">
      <w:pPr>
        <w:pStyle w:val="references"/>
      </w:pPr>
      <w:hyperlink r:id="rId64" w:history="1">
        <w:r w:rsidR="00003647" w:rsidRPr="007B1821">
          <w:t>S Myneni</w:t>
        </w:r>
      </w:hyperlink>
      <w:r w:rsidR="00003647" w:rsidRPr="007B1821">
        <w:t>, </w:t>
      </w:r>
      <w:hyperlink r:id="rId65" w:history="1">
        <w:r w:rsidR="00003647" w:rsidRPr="007B1821">
          <w:t>A Chowdhary</w:t>
        </w:r>
      </w:hyperlink>
      <w:r w:rsidR="00003647" w:rsidRPr="007B1821">
        <w:t>, </w:t>
      </w:r>
      <w:hyperlink r:id="rId66" w:history="1">
        <w:r w:rsidR="00003647" w:rsidRPr="007B1821">
          <w:t>D Huang</w:t>
        </w:r>
      </w:hyperlink>
      <w:r w:rsidR="00003647" w:rsidRPr="007B1821">
        <w:t>, </w:t>
      </w:r>
      <w:hyperlink r:id="rId67" w:history="1">
        <w:r w:rsidR="00003647" w:rsidRPr="007B1821">
          <w:t>A Alshamrani</w:t>
        </w:r>
      </w:hyperlink>
      <w:r w:rsidR="00003647" w:rsidRPr="007B1821">
        <w:t>, "</w:t>
      </w:r>
      <w:hyperlink r:id="rId68" w:history="1">
        <w:r w:rsidR="00003647" w:rsidRPr="007B1821">
          <w:t>SmartDefense: A distributed deep defense against DDoS attacks with edge computing</w:t>
        </w:r>
      </w:hyperlink>
      <w:r w:rsidR="00003647" w:rsidRPr="007B1821">
        <w:t>," Computer Networks,</w:t>
      </w:r>
      <w:r w:rsidR="00353DFF" w:rsidRPr="007B1821">
        <w:t xml:space="preserve"> vol. 209</w:t>
      </w:r>
      <w:r w:rsidR="00003647" w:rsidRPr="007B1821">
        <w:t xml:space="preserve"> 2022.</w:t>
      </w:r>
    </w:p>
    <w:p w14:paraId="2B7188FC" w14:textId="13C03F99" w:rsidR="00003647" w:rsidRPr="007B1821" w:rsidRDefault="00003647" w:rsidP="00003647">
      <w:pPr>
        <w:pStyle w:val="references"/>
      </w:pPr>
      <w:r w:rsidRPr="007B1821">
        <w:t xml:space="preserve">Lefoane, Moemedi; Ghafir, Ibrahim; Kabir, Sohag; Awan, Irfan U. "Machine Learning for Botnet Detection: An Optimized Feature Selection Approach," </w:t>
      </w:r>
      <w:hyperlink r:id="rId69" w:history="1">
        <w:r w:rsidRPr="007B1821">
          <w:t>ICFNDS 2021</w:t>
        </w:r>
      </w:hyperlink>
      <w:ins w:id="80" w:author="TRAN NHAT HOANG D18VT02" w:date="2022-06-29T20:54:00Z">
        <w:r w:rsidR="00C80E87">
          <w:t>.</w:t>
        </w:r>
      </w:ins>
    </w:p>
    <w:p w14:paraId="3DA0FFB1" w14:textId="6C462D27" w:rsidR="00003647" w:rsidRPr="007B1821" w:rsidRDefault="00003647" w:rsidP="00003647">
      <w:pPr>
        <w:pStyle w:val="references"/>
      </w:pPr>
      <w:r w:rsidRPr="007B1821">
        <w:t>Wan Nur Fatihah Wan Mohd Zaki, Raihana Syahirah Abdullah Warusia Yassin, Faizal M.A, Muhammad Safwan Rosli, "Constructing IoT Botnets Attack Pattern for Host-based and Network-based Platform," (IJACSA) International Journal of Advanced Computer Science and Applications, Vol. 12, No. 8, 2021</w:t>
      </w:r>
      <w:ins w:id="81" w:author="TRAN NHAT HOANG D18VT02" w:date="2022-06-29T20:54:00Z">
        <w:r w:rsidR="00C80E87">
          <w:t>.</w:t>
        </w:r>
      </w:ins>
    </w:p>
    <w:p w14:paraId="647E0277" w14:textId="24ECC797" w:rsidR="00003647" w:rsidRPr="007B1821" w:rsidRDefault="00003647" w:rsidP="00003647">
      <w:pPr>
        <w:pStyle w:val="references"/>
      </w:pPr>
      <w:r w:rsidRPr="007B1821">
        <w:t>Nicolas-Alin Stoian, "Machine Learning for Anomaly Detection in IoT networks: Malware analysis on the IoT-23 Data set," University of Twente</w:t>
      </w:r>
      <w:ins w:id="82" w:author="TRAN NHAT HOANG D18VT02" w:date="2022-06-29T20:54:00Z">
        <w:r w:rsidR="00C80E87">
          <w:t>.</w:t>
        </w:r>
      </w:ins>
    </w:p>
    <w:p w14:paraId="51316EEA" w14:textId="7362C78D" w:rsidR="00003647" w:rsidRPr="007B1821" w:rsidRDefault="00C453F1" w:rsidP="00003647">
      <w:pPr>
        <w:pStyle w:val="references"/>
      </w:pPr>
      <w:hyperlink r:id="rId70" w:history="1">
        <w:r w:rsidR="00003647" w:rsidRPr="007B1821">
          <w:t>Imtiaz Ullah</w:t>
        </w:r>
      </w:hyperlink>
      <w:r w:rsidR="00003647" w:rsidRPr="007B1821">
        <w:t>; </w:t>
      </w:r>
      <w:hyperlink r:id="rId71" w:history="1">
        <w:r w:rsidR="00003647" w:rsidRPr="007B1821">
          <w:t>Qusay H. Mahmoud</w:t>
        </w:r>
      </w:hyperlink>
      <w:r w:rsidR="00003647" w:rsidRPr="007B1821">
        <w:t>, "</w:t>
      </w:r>
      <w:ins w:id="83" w:author="TRAN NHAT HOANG D18VT02" w:date="2022-06-29T21:28:00Z">
        <w:r w:rsidR="00665AB4" w:rsidRPr="00665AB4">
          <w:t>A Framework for Anomaly Detection in IoT Networks Using Conditional Generative Adversarial Networks</w:t>
        </w:r>
      </w:ins>
      <w:del w:id="84" w:author="TRAN NHAT HOANG D18VT02" w:date="2022-06-29T21:28:00Z">
        <w:r w:rsidR="00003647" w:rsidRPr="007B1821" w:rsidDel="00665AB4">
          <w:delText>A Framework for Anomaly Detection in IoT Networks Using Conditional Generative Adversarial Networks</w:delText>
        </w:r>
      </w:del>
      <w:r w:rsidR="00003647" w:rsidRPr="007B1821">
        <w:t xml:space="preserve">," </w:t>
      </w:r>
      <w:hyperlink r:id="rId72" w:history="1">
        <w:r w:rsidR="00003647" w:rsidRPr="007B1821">
          <w:t>IEEE Access</w:t>
        </w:r>
      </w:hyperlink>
      <w:r w:rsidR="00003647" w:rsidRPr="007B1821">
        <w:t>,</w:t>
      </w:r>
      <w:ins w:id="85" w:author="TRAN NHAT HOANG D18VT02" w:date="2022-06-29T21:27:00Z">
        <w:r w:rsidR="00665AB4" w:rsidRPr="00665AB4">
          <w:t xml:space="preserve"> vol. 9, pp. 165907-165931</w:t>
        </w:r>
        <w:r w:rsidR="00665AB4">
          <w:t>,</w:t>
        </w:r>
      </w:ins>
      <w:r w:rsidR="00003647" w:rsidRPr="007B1821">
        <w:t xml:space="preserve"> 02 December 2021</w:t>
      </w:r>
      <w:ins w:id="86" w:author="TRAN NHAT HOANG D18VT02" w:date="2022-06-29T20:54:00Z">
        <w:r w:rsidR="00C80E87">
          <w:t>.</w:t>
        </w:r>
      </w:ins>
    </w:p>
    <w:p w14:paraId="0C82F3FC" w14:textId="796F4D26" w:rsidR="009303D9" w:rsidRPr="007B1821" w:rsidRDefault="00C453F1" w:rsidP="00003647">
      <w:pPr>
        <w:pStyle w:val="references"/>
      </w:pPr>
      <w:hyperlink r:id="rId73" w:history="1">
        <w:r w:rsidR="00003647" w:rsidRPr="007B1821">
          <w:t>Imtiaz Ullah</w:t>
        </w:r>
      </w:hyperlink>
      <w:r w:rsidR="00003647" w:rsidRPr="007B1821">
        <w:t>; </w:t>
      </w:r>
      <w:hyperlink r:id="rId74" w:history="1">
        <w:r w:rsidR="00003647" w:rsidRPr="007B1821">
          <w:t>Qusay H. Mahmoud</w:t>
        </w:r>
      </w:hyperlink>
      <w:r w:rsidR="00003647" w:rsidRPr="007B1821">
        <w:t xml:space="preserve"> "Design and Development of a Deep Learning-Based Model for Anomaly Detection in IoT Networks," </w:t>
      </w:r>
      <w:hyperlink r:id="rId75" w:history="1">
        <w:r w:rsidR="00003647" w:rsidRPr="007B1821">
          <w:t>IEEE Access</w:t>
        </w:r>
      </w:hyperlink>
      <w:r w:rsidR="00353DFF" w:rsidRPr="007B1821">
        <w:t>, vol. 9, pp. 103906-103926,</w:t>
      </w:r>
      <w:r w:rsidR="00003647" w:rsidRPr="007B1821">
        <w:t xml:space="preserve"> 01 July 2021</w:t>
      </w:r>
      <w:ins w:id="87" w:author="TRAN NHAT HOANG D18VT02" w:date="2022-06-29T20:54:00Z">
        <w:r w:rsidR="00C80E87">
          <w:t>.</w:t>
        </w:r>
      </w:ins>
    </w:p>
    <w:p w14:paraId="6B6A737C" w14:textId="7F62A6BA" w:rsidR="00353DFF" w:rsidRPr="007B1821" w:rsidRDefault="00353DFF" w:rsidP="00353DFF">
      <w:pPr>
        <w:pStyle w:val="references"/>
      </w:pPr>
      <w:r w:rsidRPr="007B1821">
        <w:t xml:space="preserve">Zhuotao Lian; Chunhua Su </w:t>
      </w:r>
      <w:r w:rsidR="008A670A">
        <w:t>"</w:t>
      </w:r>
      <w:r w:rsidRPr="007B1821">
        <w:t>Decentralized Federated Learning for Internet of Things Anomaly Detection</w:t>
      </w:r>
      <w:r w:rsidR="008A670A">
        <w:t>"</w:t>
      </w:r>
      <w:r w:rsidR="008A670A" w:rsidRPr="007B1821">
        <w:t xml:space="preserve">, </w:t>
      </w:r>
      <w:r w:rsidRPr="007B1821">
        <w:t>ASIA CCS '22: Proceedings of the 2022 ACM on Asia Conference on Computer and Communications Security, pp. 1249-1251, May 2022.</w:t>
      </w:r>
    </w:p>
    <w:p w14:paraId="46BAC40F" w14:textId="3F9AEF87" w:rsidR="00836367" w:rsidRPr="00F96569" w:rsidRDefault="00836367" w:rsidP="007B1821">
      <w:pPr>
        <w:pStyle w:val="references"/>
        <w:numPr>
          <w:ilvl w:val="0"/>
          <w:numId w:val="0"/>
        </w:numPr>
        <w:spacing w:line="240" w:lineRule="auto"/>
        <w:rPr>
          <w:rFonts w:eastAsia="SimSun"/>
          <w:b/>
          <w:noProof w:val="0"/>
          <w:color w:val="FF0000"/>
          <w:spacing w:val="-1"/>
          <w:sz w:val="20"/>
          <w:szCs w:val="20"/>
          <w:lang w:val="x-none" w:eastAsia="x-none"/>
        </w:rPr>
        <w:sectPr w:rsidR="00836367" w:rsidRPr="00F96569" w:rsidSect="003B4E04">
          <w:type w:val="continuous"/>
          <w:pgSz w:w="11906" w:h="16838" w:code="9"/>
          <w:pgMar w:top="1080" w:right="907" w:bottom="1440" w:left="907" w:header="720" w:footer="720" w:gutter="0"/>
          <w:cols w:num="2" w:space="360"/>
          <w:docGrid w:linePitch="360"/>
        </w:sectPr>
      </w:pPr>
    </w:p>
    <w:p w14:paraId="060052D6" w14:textId="35E3E363" w:rsidR="009303D9" w:rsidRDefault="009303D9" w:rsidP="007B1821">
      <w:pPr>
        <w:jc w:val="both"/>
      </w:pPr>
    </w:p>
    <w:sectPr w:rsidR="009303D9" w:rsidSect="003B4E04">
      <w:type w:val="continuous"/>
      <w:pgSz w:w="11906" w:h="16838" w:code="9"/>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E95F72" w14:textId="77777777" w:rsidR="00C453F1" w:rsidRDefault="00C453F1" w:rsidP="001A3B3D">
      <w:r>
        <w:separator/>
      </w:r>
    </w:p>
  </w:endnote>
  <w:endnote w:type="continuationSeparator" w:id="0">
    <w:p w14:paraId="52F6B4F2" w14:textId="77777777" w:rsidR="00C453F1" w:rsidRDefault="00C453F1"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dvTT5ada87cc">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EDDE99" w14:textId="77777777" w:rsidR="00BA7709" w:rsidRPr="006F6D3D" w:rsidRDefault="00BA7709" w:rsidP="0056610F">
    <w:pPr>
      <w:pStyle w:val="Footer"/>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FDA875" w14:textId="77777777" w:rsidR="00C453F1" w:rsidRDefault="00C453F1" w:rsidP="001A3B3D">
      <w:r>
        <w:separator/>
      </w:r>
    </w:p>
  </w:footnote>
  <w:footnote w:type="continuationSeparator" w:id="0">
    <w:p w14:paraId="1F570C61" w14:textId="77777777" w:rsidR="00C453F1" w:rsidRDefault="00C453F1" w:rsidP="001A3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2D247E7"/>
    <w:multiLevelType w:val="hybridMultilevel"/>
    <w:tmpl w:val="205850A2"/>
    <w:lvl w:ilvl="0" w:tplc="04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7" w15:restartNumberingAfterBreak="0">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8"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226886820">
    <w:abstractNumId w:val="15"/>
  </w:num>
  <w:num w:numId="2" w16cid:durableId="1122043248">
    <w:abstractNumId w:val="20"/>
  </w:num>
  <w:num w:numId="3" w16cid:durableId="1603222633">
    <w:abstractNumId w:val="14"/>
  </w:num>
  <w:num w:numId="4" w16cid:durableId="608439859">
    <w:abstractNumId w:val="17"/>
  </w:num>
  <w:num w:numId="5" w16cid:durableId="356395290">
    <w:abstractNumId w:val="17"/>
  </w:num>
  <w:num w:numId="6" w16cid:durableId="863130894">
    <w:abstractNumId w:val="17"/>
  </w:num>
  <w:num w:numId="7" w16cid:durableId="220943120">
    <w:abstractNumId w:val="17"/>
  </w:num>
  <w:num w:numId="8" w16cid:durableId="2126148155">
    <w:abstractNumId w:val="19"/>
  </w:num>
  <w:num w:numId="9" w16cid:durableId="55059091">
    <w:abstractNumId w:val="21"/>
  </w:num>
  <w:num w:numId="10" w16cid:durableId="2056276371">
    <w:abstractNumId w:val="16"/>
  </w:num>
  <w:num w:numId="11" w16cid:durableId="675695017">
    <w:abstractNumId w:val="13"/>
  </w:num>
  <w:num w:numId="12" w16cid:durableId="2002194062">
    <w:abstractNumId w:val="12"/>
  </w:num>
  <w:num w:numId="13" w16cid:durableId="1883975059">
    <w:abstractNumId w:val="0"/>
  </w:num>
  <w:num w:numId="14" w16cid:durableId="1917081825">
    <w:abstractNumId w:val="10"/>
  </w:num>
  <w:num w:numId="15" w16cid:durableId="147329043">
    <w:abstractNumId w:val="8"/>
  </w:num>
  <w:num w:numId="16" w16cid:durableId="1412386085">
    <w:abstractNumId w:val="7"/>
  </w:num>
  <w:num w:numId="17" w16cid:durableId="528300991">
    <w:abstractNumId w:val="6"/>
  </w:num>
  <w:num w:numId="18" w16cid:durableId="268395438">
    <w:abstractNumId w:val="5"/>
  </w:num>
  <w:num w:numId="19" w16cid:durableId="1696734310">
    <w:abstractNumId w:val="9"/>
  </w:num>
  <w:num w:numId="20" w16cid:durableId="462121861">
    <w:abstractNumId w:val="4"/>
  </w:num>
  <w:num w:numId="21" w16cid:durableId="505945692">
    <w:abstractNumId w:val="3"/>
  </w:num>
  <w:num w:numId="22" w16cid:durableId="1733187806">
    <w:abstractNumId w:val="2"/>
  </w:num>
  <w:num w:numId="23" w16cid:durableId="1355111971">
    <w:abstractNumId w:val="1"/>
  </w:num>
  <w:num w:numId="24" w16cid:durableId="1538662113">
    <w:abstractNumId w:val="18"/>
  </w:num>
  <w:num w:numId="25" w16cid:durableId="888106055">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RAN NHAT HOANG D18VT02">
    <w15:presenceInfo w15:providerId="None" w15:userId="TRAN NHAT HOANG D18VT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5"/>
  <w:embedSystemFonts/>
  <w:defaultTabStop w:val="720"/>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LA0NzY3NAIR5qaGSjpKwanFxZn5eSAFhrUA+nCPjiwAAAA="/>
  </w:docVars>
  <w:rsids>
    <w:rsidRoot w:val="009303D9"/>
    <w:rsid w:val="00003647"/>
    <w:rsid w:val="00025FAB"/>
    <w:rsid w:val="00045866"/>
    <w:rsid w:val="0004781E"/>
    <w:rsid w:val="0008758A"/>
    <w:rsid w:val="000B7FDE"/>
    <w:rsid w:val="000C1E68"/>
    <w:rsid w:val="000C796F"/>
    <w:rsid w:val="00184088"/>
    <w:rsid w:val="001A2EFD"/>
    <w:rsid w:val="001A3B3D"/>
    <w:rsid w:val="001B67DC"/>
    <w:rsid w:val="001E777E"/>
    <w:rsid w:val="002073B2"/>
    <w:rsid w:val="00215E5A"/>
    <w:rsid w:val="00217220"/>
    <w:rsid w:val="002254A9"/>
    <w:rsid w:val="00233D97"/>
    <w:rsid w:val="002347A2"/>
    <w:rsid w:val="00245F69"/>
    <w:rsid w:val="00261E90"/>
    <w:rsid w:val="00272369"/>
    <w:rsid w:val="002850E3"/>
    <w:rsid w:val="00286BD1"/>
    <w:rsid w:val="00300873"/>
    <w:rsid w:val="00351DF7"/>
    <w:rsid w:val="00353DFF"/>
    <w:rsid w:val="00354FCF"/>
    <w:rsid w:val="003A19E2"/>
    <w:rsid w:val="003B2B40"/>
    <w:rsid w:val="003B4E04"/>
    <w:rsid w:val="003B7423"/>
    <w:rsid w:val="003C5C20"/>
    <w:rsid w:val="003F5A08"/>
    <w:rsid w:val="00420716"/>
    <w:rsid w:val="00426E77"/>
    <w:rsid w:val="004325FB"/>
    <w:rsid w:val="00435EC1"/>
    <w:rsid w:val="004432BA"/>
    <w:rsid w:val="0044407E"/>
    <w:rsid w:val="00447BB9"/>
    <w:rsid w:val="0046031D"/>
    <w:rsid w:val="004660F1"/>
    <w:rsid w:val="00473AC9"/>
    <w:rsid w:val="0048022C"/>
    <w:rsid w:val="004A346F"/>
    <w:rsid w:val="004A6EE5"/>
    <w:rsid w:val="004C24FC"/>
    <w:rsid w:val="004D72B5"/>
    <w:rsid w:val="00551B7F"/>
    <w:rsid w:val="0056610F"/>
    <w:rsid w:val="00575BCA"/>
    <w:rsid w:val="005B0344"/>
    <w:rsid w:val="005B520E"/>
    <w:rsid w:val="005E2800"/>
    <w:rsid w:val="00604283"/>
    <w:rsid w:val="00605825"/>
    <w:rsid w:val="00622438"/>
    <w:rsid w:val="00645D22"/>
    <w:rsid w:val="00651A08"/>
    <w:rsid w:val="00654204"/>
    <w:rsid w:val="0065557C"/>
    <w:rsid w:val="00665AB4"/>
    <w:rsid w:val="00670434"/>
    <w:rsid w:val="006915C5"/>
    <w:rsid w:val="006B6B66"/>
    <w:rsid w:val="006C2449"/>
    <w:rsid w:val="006C25CA"/>
    <w:rsid w:val="006E12DD"/>
    <w:rsid w:val="006F6D3D"/>
    <w:rsid w:val="00715BEA"/>
    <w:rsid w:val="00740EEA"/>
    <w:rsid w:val="00792472"/>
    <w:rsid w:val="00794804"/>
    <w:rsid w:val="0079641E"/>
    <w:rsid w:val="007B1821"/>
    <w:rsid w:val="007B33F1"/>
    <w:rsid w:val="007B6DDA"/>
    <w:rsid w:val="007C0308"/>
    <w:rsid w:val="007C2FF2"/>
    <w:rsid w:val="007C4A13"/>
    <w:rsid w:val="007D6232"/>
    <w:rsid w:val="007F1F99"/>
    <w:rsid w:val="007F768F"/>
    <w:rsid w:val="0080791D"/>
    <w:rsid w:val="008172D0"/>
    <w:rsid w:val="00836367"/>
    <w:rsid w:val="00873603"/>
    <w:rsid w:val="008A2C7D"/>
    <w:rsid w:val="008A670A"/>
    <w:rsid w:val="008B6524"/>
    <w:rsid w:val="008C4B23"/>
    <w:rsid w:val="008F3D20"/>
    <w:rsid w:val="008F6E2C"/>
    <w:rsid w:val="0091025B"/>
    <w:rsid w:val="009303D9"/>
    <w:rsid w:val="00933C64"/>
    <w:rsid w:val="00943E85"/>
    <w:rsid w:val="00970C19"/>
    <w:rsid w:val="00972203"/>
    <w:rsid w:val="009916CE"/>
    <w:rsid w:val="009F1D79"/>
    <w:rsid w:val="00A059B3"/>
    <w:rsid w:val="00A23A8D"/>
    <w:rsid w:val="00AE3409"/>
    <w:rsid w:val="00B11A60"/>
    <w:rsid w:val="00B22486"/>
    <w:rsid w:val="00B22613"/>
    <w:rsid w:val="00B26532"/>
    <w:rsid w:val="00B44A76"/>
    <w:rsid w:val="00B768D1"/>
    <w:rsid w:val="00BA1025"/>
    <w:rsid w:val="00BA3F8A"/>
    <w:rsid w:val="00BA7709"/>
    <w:rsid w:val="00BB2E84"/>
    <w:rsid w:val="00BC3420"/>
    <w:rsid w:val="00BC4F8F"/>
    <w:rsid w:val="00BC7C41"/>
    <w:rsid w:val="00BD670B"/>
    <w:rsid w:val="00BE7D3C"/>
    <w:rsid w:val="00BF5FF6"/>
    <w:rsid w:val="00C0207F"/>
    <w:rsid w:val="00C16117"/>
    <w:rsid w:val="00C3075A"/>
    <w:rsid w:val="00C324E6"/>
    <w:rsid w:val="00C453F1"/>
    <w:rsid w:val="00C6666F"/>
    <w:rsid w:val="00C80E87"/>
    <w:rsid w:val="00C919A4"/>
    <w:rsid w:val="00C91B45"/>
    <w:rsid w:val="00C9718F"/>
    <w:rsid w:val="00CA4392"/>
    <w:rsid w:val="00CA53B7"/>
    <w:rsid w:val="00CC393F"/>
    <w:rsid w:val="00CC5B6B"/>
    <w:rsid w:val="00D12AF3"/>
    <w:rsid w:val="00D2176E"/>
    <w:rsid w:val="00D632BE"/>
    <w:rsid w:val="00D72D06"/>
    <w:rsid w:val="00D7522C"/>
    <w:rsid w:val="00D7536F"/>
    <w:rsid w:val="00D76668"/>
    <w:rsid w:val="00E07383"/>
    <w:rsid w:val="00E165BC"/>
    <w:rsid w:val="00E42C08"/>
    <w:rsid w:val="00E61E12"/>
    <w:rsid w:val="00E7596C"/>
    <w:rsid w:val="00E878F2"/>
    <w:rsid w:val="00E970E3"/>
    <w:rsid w:val="00EB134F"/>
    <w:rsid w:val="00ED0149"/>
    <w:rsid w:val="00ED5B4F"/>
    <w:rsid w:val="00EE7A65"/>
    <w:rsid w:val="00EF4371"/>
    <w:rsid w:val="00EF7DE3"/>
    <w:rsid w:val="00F03103"/>
    <w:rsid w:val="00F271DE"/>
    <w:rsid w:val="00F627DA"/>
    <w:rsid w:val="00F7288F"/>
    <w:rsid w:val="00F847A6"/>
    <w:rsid w:val="00F9441B"/>
    <w:rsid w:val="00FA4C32"/>
    <w:rsid w:val="00FB46BA"/>
    <w:rsid w:val="00FC6243"/>
    <w:rsid w:val="00FE7114"/>
    <w:rsid w:val="00FF1A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67F2723"/>
  <w15:chartTrackingRefBased/>
  <w15:docId w15:val="{024ECAD1-2323-4B9B-8C03-899AA7F9FF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iPriority="35"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uiPriority w:val="99"/>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uiPriority w:val="99"/>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uiPriority w:val="99"/>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uiPriority w:val="99"/>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uiPriority w:val="99"/>
    <w:pPr>
      <w:jc w:val="center"/>
    </w:pPr>
  </w:style>
  <w:style w:type="paragraph" w:customStyle="1" w:styleId="Author">
    <w:name w:val="Author"/>
    <w:uiPriority w:val="99"/>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uiPriority w:val="99"/>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uiPriority w:val="99"/>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1A3B3D"/>
    <w:pPr>
      <w:tabs>
        <w:tab w:val="center" w:pos="4680"/>
        <w:tab w:val="right" w:pos="9360"/>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4680"/>
        <w:tab w:val="right" w:pos="9360"/>
      </w:tabs>
    </w:pPr>
  </w:style>
  <w:style w:type="character" w:customStyle="1" w:styleId="FooterChar">
    <w:name w:val="Footer Char"/>
    <w:basedOn w:val="DefaultParagraphFont"/>
    <w:link w:val="Footer"/>
    <w:rsid w:val="001A3B3D"/>
  </w:style>
  <w:style w:type="character" w:customStyle="1" w:styleId="fontstyle01">
    <w:name w:val="fontstyle01"/>
    <w:basedOn w:val="DefaultParagraphFont"/>
    <w:rsid w:val="004A346F"/>
    <w:rPr>
      <w:rFonts w:ascii="AdvTT5ada87cc" w:hAnsi="AdvTT5ada87cc" w:hint="default"/>
      <w:b w:val="0"/>
      <w:bCs w:val="0"/>
      <w:i w:val="0"/>
      <w:iCs w:val="0"/>
      <w:color w:val="000000"/>
      <w:sz w:val="20"/>
      <w:szCs w:val="20"/>
    </w:rPr>
  </w:style>
  <w:style w:type="character" w:styleId="Hyperlink">
    <w:name w:val="Hyperlink"/>
    <w:uiPriority w:val="99"/>
    <w:rsid w:val="00970C19"/>
    <w:rPr>
      <w:color w:val="0000FF"/>
      <w:u w:val="single"/>
    </w:rPr>
  </w:style>
  <w:style w:type="paragraph" w:customStyle="1" w:styleId="Newparagraph">
    <w:name w:val="New paragraph"/>
    <w:basedOn w:val="Normal"/>
    <w:qFormat/>
    <w:rsid w:val="00C6666F"/>
    <w:pPr>
      <w:spacing w:line="480" w:lineRule="auto"/>
      <w:ind w:firstLine="720"/>
      <w:jc w:val="left"/>
    </w:pPr>
    <w:rPr>
      <w:rFonts w:eastAsia="Times New Roman"/>
      <w:sz w:val="24"/>
      <w:szCs w:val="24"/>
      <w:lang w:val="en-GB" w:eastAsia="en-GB"/>
    </w:rPr>
  </w:style>
  <w:style w:type="paragraph" w:styleId="Caption">
    <w:name w:val="caption"/>
    <w:basedOn w:val="Normal"/>
    <w:next w:val="Normal"/>
    <w:uiPriority w:val="35"/>
    <w:unhideWhenUsed/>
    <w:qFormat/>
    <w:rsid w:val="00C6666F"/>
    <w:rPr>
      <w:rFonts w:eastAsia="Times New Roman"/>
      <w:b/>
      <w:bCs/>
    </w:rPr>
  </w:style>
  <w:style w:type="character" w:styleId="CommentReference">
    <w:name w:val="annotation reference"/>
    <w:uiPriority w:val="99"/>
    <w:unhideWhenUsed/>
    <w:rsid w:val="00C9718F"/>
    <w:rPr>
      <w:sz w:val="16"/>
      <w:szCs w:val="16"/>
    </w:rPr>
  </w:style>
  <w:style w:type="paragraph" w:styleId="CommentText">
    <w:name w:val="annotation text"/>
    <w:basedOn w:val="Normal"/>
    <w:link w:val="CommentTextChar"/>
    <w:uiPriority w:val="99"/>
    <w:unhideWhenUsed/>
    <w:rsid w:val="00C9718F"/>
    <w:rPr>
      <w:rFonts w:eastAsia="Times New Roman"/>
    </w:rPr>
  </w:style>
  <w:style w:type="character" w:customStyle="1" w:styleId="CommentTextChar">
    <w:name w:val="Comment Text Char"/>
    <w:basedOn w:val="DefaultParagraphFont"/>
    <w:link w:val="CommentText"/>
    <w:uiPriority w:val="99"/>
    <w:rsid w:val="00C9718F"/>
    <w:rPr>
      <w:rFonts w:eastAsia="Times New Roman"/>
    </w:rPr>
  </w:style>
  <w:style w:type="paragraph" w:styleId="CommentSubject">
    <w:name w:val="annotation subject"/>
    <w:basedOn w:val="CommentText"/>
    <w:next w:val="CommentText"/>
    <w:link w:val="CommentSubjectChar"/>
    <w:semiHidden/>
    <w:unhideWhenUsed/>
    <w:rsid w:val="000B7FDE"/>
    <w:rPr>
      <w:rFonts w:eastAsia="SimSun"/>
      <w:b/>
      <w:bCs/>
    </w:rPr>
  </w:style>
  <w:style w:type="character" w:customStyle="1" w:styleId="CommentSubjectChar">
    <w:name w:val="Comment Subject Char"/>
    <w:basedOn w:val="CommentTextChar"/>
    <w:link w:val="CommentSubject"/>
    <w:semiHidden/>
    <w:rsid w:val="000B7FDE"/>
    <w:rPr>
      <w:rFonts w:eastAsia="Times New Roman"/>
      <w:b/>
      <w:bCs/>
    </w:rPr>
  </w:style>
  <w:style w:type="paragraph" w:styleId="BalloonText">
    <w:name w:val="Balloon Text"/>
    <w:basedOn w:val="Normal"/>
    <w:link w:val="BalloonTextChar"/>
    <w:semiHidden/>
    <w:unhideWhenUsed/>
    <w:rsid w:val="000C796F"/>
    <w:rPr>
      <w:rFonts w:ascii="Segoe UI" w:hAnsi="Segoe UI" w:cs="Segoe UI"/>
      <w:sz w:val="18"/>
      <w:szCs w:val="18"/>
    </w:rPr>
  </w:style>
  <w:style w:type="character" w:customStyle="1" w:styleId="BalloonTextChar">
    <w:name w:val="Balloon Text Char"/>
    <w:basedOn w:val="DefaultParagraphFont"/>
    <w:link w:val="BalloonText"/>
    <w:semiHidden/>
    <w:rsid w:val="000C796F"/>
    <w:rPr>
      <w:rFonts w:ascii="Segoe UI" w:hAnsi="Segoe UI" w:cs="Segoe UI"/>
      <w:sz w:val="18"/>
      <w:szCs w:val="18"/>
    </w:rPr>
  </w:style>
  <w:style w:type="paragraph" w:styleId="Revision">
    <w:name w:val="Revision"/>
    <w:hidden/>
    <w:uiPriority w:val="99"/>
    <w:semiHidden/>
    <w:rsid w:val="00BC4F8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4900908">
      <w:bodyDiv w:val="1"/>
      <w:marLeft w:val="0"/>
      <w:marRight w:val="0"/>
      <w:marTop w:val="0"/>
      <w:marBottom w:val="0"/>
      <w:divBdr>
        <w:top w:val="none" w:sz="0" w:space="0" w:color="auto"/>
        <w:left w:val="none" w:sz="0" w:space="0" w:color="auto"/>
        <w:bottom w:val="none" w:sz="0" w:space="0" w:color="auto"/>
        <w:right w:val="none" w:sz="0" w:space="0" w:color="auto"/>
      </w:divBdr>
    </w:div>
    <w:div w:id="568922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png"/><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hyperlink" Target="https://ieeexplore.ieee.org/author/37088641728" TargetMode="External"/><Relationship Id="rId50" Type="http://schemas.openxmlformats.org/officeDocument/2006/relationships/hyperlink" Target="https://www.researchgate.net/profile/Mohd-Idris-6" TargetMode="External"/><Relationship Id="rId55" Type="http://schemas.openxmlformats.org/officeDocument/2006/relationships/hyperlink" Target="https://ieeexplore.ieee.org/author/37087093963" TargetMode="External"/><Relationship Id="rId63" Type="http://schemas.openxmlformats.org/officeDocument/2006/relationships/hyperlink" Target="https://www.sciencedirect.com/science/article/pii/S0167404818311349" TargetMode="External"/><Relationship Id="rId68" Type="http://schemas.openxmlformats.org/officeDocument/2006/relationships/hyperlink" Target="https://www.sciencedirect.com/science/article/pii/S1389128622000792" TargetMode="External"/><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ieeexplore.ieee.org/author/37267311100" TargetMode="Externa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hyperlink" Target="https://www.researchgate.net/publication/336717897_Review_on_Security_of_Internet_of_Things_Authentication_Mechanism" TargetMode="External"/><Relationship Id="rId58" Type="http://schemas.openxmlformats.org/officeDocument/2006/relationships/hyperlink" Target="https://ieeexplore.ieee.org/xpl/RecentIssue.jsp?punumber=65" TargetMode="External"/><Relationship Id="rId66" Type="http://schemas.openxmlformats.org/officeDocument/2006/relationships/hyperlink" Target="https://scholar.google.com.vn/citations?user=Y_Bm7IwAAAAJ&amp;hl=en&amp;oi=sra" TargetMode="External"/><Relationship Id="rId74" Type="http://schemas.openxmlformats.org/officeDocument/2006/relationships/hyperlink" Target="https://ieeexplore.ieee.org/author/37267311100"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hyperlink" Target="https://www.researchgate.net/profile/Tarak-Nandy" TargetMode="External"/><Relationship Id="rId57" Type="http://schemas.openxmlformats.org/officeDocument/2006/relationships/hyperlink" Target="https://ieeexplore.ieee.org/author/37320995000" TargetMode="External"/><Relationship Id="rId61" Type="http://schemas.openxmlformats.org/officeDocument/2006/relationships/hyperlink" Target="https://scholar.google.com.vn/citations?user=UP80xZEAAAAJ&amp;hl=en&amp;oi=sra" TargetMode="External"/><Relationship Id="rId10" Type="http://schemas.openxmlformats.org/officeDocument/2006/relationships/hyperlink" Target="mailto:longtv.B18VT268@stu.ptit.edu.vn" TargetMode="External"/><Relationship Id="rId19" Type="http://schemas.openxmlformats.org/officeDocument/2006/relationships/image" Target="media/image6.emf"/><Relationship Id="rId31" Type="http://schemas.openxmlformats.org/officeDocument/2006/relationships/oleObject" Target="embeddings/oleObject7.bin"/><Relationship Id="rId44" Type="http://schemas.openxmlformats.org/officeDocument/2006/relationships/image" Target="media/image21.emf"/><Relationship Id="rId52" Type="http://schemas.openxmlformats.org/officeDocument/2006/relationships/hyperlink" Target="https://www.researchgate.net/profile/Sananda-Bhattacharyya" TargetMode="External"/><Relationship Id="rId60" Type="http://schemas.openxmlformats.org/officeDocument/2006/relationships/hyperlink" Target="https://www.researchgate.net/profile/Trong-Minh-Hoang" TargetMode="External"/><Relationship Id="rId65" Type="http://schemas.openxmlformats.org/officeDocument/2006/relationships/hyperlink" Target="https://scholar.google.com.vn/citations?user=2Qji8kcAAAAJ&amp;hl=en&amp;oi=sra" TargetMode="External"/><Relationship Id="rId73" Type="http://schemas.openxmlformats.org/officeDocument/2006/relationships/hyperlink" Target="https://ieeexplore.ieee.org/author/37086105502"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hoangtn.B18VT178@stu.ptit.edu.vn" TargetMode="External"/><Relationship Id="rId14" Type="http://schemas.openxmlformats.org/officeDocument/2006/relationships/oleObject" Target="embeddings/oleObject1.bin"/><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image" Target="media/image20.emf"/><Relationship Id="rId48" Type="http://schemas.openxmlformats.org/officeDocument/2006/relationships/hyperlink" Target="https://ieeexplore.ieee.org/xpl/conhome/9318042/proceeding" TargetMode="External"/><Relationship Id="rId56" Type="http://schemas.openxmlformats.org/officeDocument/2006/relationships/hyperlink" Target="https://ieeexplore.ieee.org/author/37422168500" TargetMode="External"/><Relationship Id="rId64" Type="http://schemas.openxmlformats.org/officeDocument/2006/relationships/hyperlink" Target="https://scholar.google.com.vn/citations?user=wjndFcoAAAAJ&amp;hl=en&amp;oi=sra" TargetMode="External"/><Relationship Id="rId69" Type="http://schemas.openxmlformats.org/officeDocument/2006/relationships/hyperlink" Target="https://dl.acm.org/doi/proceedings/10.1145/3508072" TargetMode="External"/><Relationship Id="rId77" Type="http://schemas.microsoft.com/office/2011/relationships/people" Target="people.xml"/><Relationship Id="rId8" Type="http://schemas.openxmlformats.org/officeDocument/2006/relationships/hyperlink" Target="mailto:hoangtrongminh@ptit.edu.vn" TargetMode="External"/><Relationship Id="rId51" Type="http://schemas.openxmlformats.org/officeDocument/2006/relationships/hyperlink" Target="https://www.researchgate.net/profile/Rafidah-Md-Noor" TargetMode="External"/><Relationship Id="rId72" Type="http://schemas.openxmlformats.org/officeDocument/2006/relationships/hyperlink" Target="https://ieeexplore.ieee.org/xpl/RecentIssue.jsp?punumber=6287639" TargetMode="Externa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hyperlink" Target="https://ieeexplore.ieee.org/author/37088388829" TargetMode="External"/><Relationship Id="rId59" Type="http://schemas.openxmlformats.org/officeDocument/2006/relationships/hyperlink" Target="https://ieeexplore.ieee.org/xpl/tocresult.jsp?isnumber=9387693" TargetMode="External"/><Relationship Id="rId67" Type="http://schemas.openxmlformats.org/officeDocument/2006/relationships/hyperlink" Target="https://scholar.google.com.vn/citations?user=7iRxITcAAAAJ&amp;hl=en&amp;oi=sra" TargetMode="External"/><Relationship Id="rId20" Type="http://schemas.openxmlformats.org/officeDocument/2006/relationships/image" Target="media/image7.wmf"/><Relationship Id="rId41" Type="http://schemas.openxmlformats.org/officeDocument/2006/relationships/oleObject" Target="embeddings/oleObject12.bin"/><Relationship Id="rId54" Type="http://schemas.openxmlformats.org/officeDocument/2006/relationships/hyperlink" Target="https://ieeexplore.ieee.org/xpl/RecentIssue.jsp?punumber=6287639" TargetMode="External"/><Relationship Id="rId62" Type="http://schemas.openxmlformats.org/officeDocument/2006/relationships/hyperlink" Target="https://scholar.google.com.vn/citations?user=NuzUkMEAAAAJ&amp;hl=en&amp;oi=sra" TargetMode="External"/><Relationship Id="rId70" Type="http://schemas.openxmlformats.org/officeDocument/2006/relationships/hyperlink" Target="https://ieeexplore.ieee.org/author/37086105502" TargetMode="External"/><Relationship Id="rId75" Type="http://schemas.openxmlformats.org/officeDocument/2006/relationships/hyperlink" Target="https://ieeexplore.ieee.org/xpl/RecentIssue.jsp?punumber=6287639"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7C395C-A262-4BCD-9D73-953D60AF76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6</Pages>
  <Words>4997</Words>
  <Characters>28488</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3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TRAN NHAT HOANG D18VT02</cp:lastModifiedBy>
  <cp:revision>8</cp:revision>
  <cp:lastPrinted>2022-06-29T15:35:00Z</cp:lastPrinted>
  <dcterms:created xsi:type="dcterms:W3CDTF">2022-06-29T12:21:00Z</dcterms:created>
  <dcterms:modified xsi:type="dcterms:W3CDTF">2022-06-29T17:23:00Z</dcterms:modified>
</cp:coreProperties>
</file>